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06C" w:rsidRPr="00E50BF5" w:rsidRDefault="0051506C" w:rsidP="0051506C">
      <w:pPr>
        <w:jc w:val="center"/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  <w:r w:rsidRPr="00E50BF5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  <w:r w:rsidRPr="00E50BF5">
        <w:rPr>
          <w:rFonts w:ascii="Times New Roman" w:hAnsi="Times New Roman" w:cs="Times New Roman"/>
          <w:sz w:val="28"/>
          <w:szCs w:val="28"/>
        </w:rPr>
        <w:t>Кафедра прикладной математики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506C" w:rsidRPr="00460D46" w:rsidRDefault="0051506C" w:rsidP="0051506C">
      <w:pPr>
        <w:jc w:val="center"/>
        <w:rPr>
          <w:rFonts w:ascii="Times New Roman" w:hAnsi="Times New Roman" w:cs="Times New Roman"/>
          <w:szCs w:val="32"/>
        </w:rPr>
      </w:pPr>
      <w:r>
        <w:rPr>
          <w:rFonts w:ascii="Times New Roman" w:hAnsi="Times New Roman" w:cs="Times New Roman"/>
          <w:szCs w:val="32"/>
        </w:rPr>
        <w:t>Лабораторная работа №</w:t>
      </w:r>
      <w:r w:rsidRPr="00460D46">
        <w:rPr>
          <w:rFonts w:ascii="Times New Roman" w:hAnsi="Times New Roman" w:cs="Times New Roman"/>
          <w:szCs w:val="32"/>
        </w:rPr>
        <w:t>2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Cs w:val="32"/>
        </w:rPr>
      </w:pPr>
      <w:r w:rsidRPr="00E50BF5">
        <w:rPr>
          <w:rFonts w:ascii="Times New Roman" w:hAnsi="Times New Roman" w:cs="Times New Roman"/>
          <w:szCs w:val="32"/>
        </w:rPr>
        <w:t>по дисциплине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Cs w:val="32"/>
        </w:rPr>
      </w:pPr>
      <w:r w:rsidRPr="00E50BF5">
        <w:rPr>
          <w:rFonts w:ascii="Times New Roman" w:hAnsi="Times New Roman" w:cs="Times New Roman"/>
          <w:szCs w:val="32"/>
        </w:rPr>
        <w:t>«</w:t>
      </w:r>
      <w:r w:rsidRPr="00E50BF5">
        <w:rPr>
          <w:rFonts w:ascii="Times New Roman" w:hAnsi="Times New Roman" w:cs="Times New Roman"/>
          <w:sz w:val="28"/>
          <w:szCs w:val="28"/>
        </w:rPr>
        <w:t>Численные методы</w:t>
      </w:r>
      <w:r w:rsidRPr="00E50BF5">
        <w:rPr>
          <w:rFonts w:ascii="Times New Roman" w:hAnsi="Times New Roman" w:cs="Times New Roman"/>
          <w:szCs w:val="32"/>
        </w:rPr>
        <w:t>»</w:t>
      </w: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1506C" w:rsidRPr="00E50BF5" w:rsidRDefault="0051506C" w:rsidP="0051506C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 xml:space="preserve">Факультет </w:t>
      </w:r>
      <w:r w:rsidRPr="00E50BF5">
        <w:rPr>
          <w:rFonts w:ascii="Times New Roman" w:hAnsi="Times New Roman" w:cs="Times New Roman"/>
          <w:sz w:val="28"/>
          <w:szCs w:val="28"/>
        </w:rPr>
        <w:tab/>
      </w:r>
      <w:r w:rsidRPr="00E50BF5">
        <w:rPr>
          <w:rFonts w:ascii="Times New Roman" w:hAnsi="Times New Roman" w:cs="Times New Roman"/>
          <w:sz w:val="28"/>
          <w:szCs w:val="28"/>
        </w:rPr>
        <w:tab/>
        <w:t>прикладной математики и информатики</w:t>
      </w: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Группа</w:t>
      </w:r>
      <w:r w:rsidRPr="00E50BF5">
        <w:rPr>
          <w:rFonts w:ascii="Times New Roman" w:hAnsi="Times New Roman" w:cs="Times New Roman"/>
          <w:sz w:val="28"/>
          <w:szCs w:val="28"/>
        </w:rPr>
        <w:tab/>
      </w:r>
      <w:r w:rsidRPr="00E50BF5">
        <w:rPr>
          <w:rFonts w:ascii="Times New Roman" w:hAnsi="Times New Roman" w:cs="Times New Roman"/>
          <w:sz w:val="28"/>
          <w:szCs w:val="28"/>
        </w:rPr>
        <w:tab/>
        <w:t>ПМ-01</w:t>
      </w:r>
    </w:p>
    <w:p w:rsidR="0051506C" w:rsidRPr="00262A91" w:rsidRDefault="0051506C" w:rsidP="0051506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Сту</w:t>
      </w:r>
      <w:r>
        <w:rPr>
          <w:rFonts w:ascii="Times New Roman" w:hAnsi="Times New Roman" w:cs="Times New Roman"/>
          <w:sz w:val="28"/>
          <w:szCs w:val="28"/>
        </w:rPr>
        <w:t>дент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Александров М.Е.</w:t>
      </w: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 xml:space="preserve">Преподаватель </w:t>
      </w:r>
      <w:r w:rsidRPr="00E50BF5">
        <w:rPr>
          <w:rFonts w:ascii="Times New Roman" w:hAnsi="Times New Roman" w:cs="Times New Roman"/>
          <w:sz w:val="28"/>
          <w:szCs w:val="28"/>
        </w:rPr>
        <w:tab/>
        <w:t>Задорожный А.Г.</w:t>
      </w: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ab/>
      </w:r>
      <w:r w:rsidRPr="00E50BF5">
        <w:rPr>
          <w:rFonts w:ascii="Times New Roman" w:hAnsi="Times New Roman" w:cs="Times New Roman"/>
          <w:sz w:val="28"/>
          <w:szCs w:val="28"/>
        </w:rPr>
        <w:tab/>
      </w:r>
      <w:r w:rsidRPr="00E50BF5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50BF5">
        <w:rPr>
          <w:rFonts w:ascii="Times New Roman" w:hAnsi="Times New Roman" w:cs="Times New Roman"/>
          <w:sz w:val="28"/>
          <w:szCs w:val="28"/>
        </w:rPr>
        <w:t>Персова</w:t>
      </w:r>
      <w:proofErr w:type="spellEnd"/>
      <w:r w:rsidRPr="00E50BF5">
        <w:rPr>
          <w:rFonts w:ascii="Times New Roman" w:hAnsi="Times New Roman" w:cs="Times New Roman"/>
          <w:sz w:val="28"/>
          <w:szCs w:val="28"/>
        </w:rPr>
        <w:t xml:space="preserve"> М.Г.</w:t>
      </w: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1</w:t>
      </w: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</w:p>
    <w:p w:rsidR="0051506C" w:rsidRPr="00E50BF5" w:rsidRDefault="0051506C" w:rsidP="0051506C">
      <w:pPr>
        <w:rPr>
          <w:rFonts w:ascii="Times New Roman" w:hAnsi="Times New Roman" w:cs="Times New Roman"/>
          <w:sz w:val="28"/>
          <w:szCs w:val="28"/>
        </w:rPr>
      </w:pPr>
    </w:p>
    <w:p w:rsidR="0051506C" w:rsidRDefault="0051506C" w:rsidP="0051506C">
      <w:pPr>
        <w:jc w:val="center"/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Новосибирск</w:t>
      </w:r>
    </w:p>
    <w:p w:rsidR="0051506C" w:rsidRDefault="0051506C" w:rsidP="0051506C">
      <w:pPr>
        <w:jc w:val="center"/>
        <w:rPr>
          <w:rFonts w:ascii="Times New Roman" w:hAnsi="Times New Roman" w:cs="Times New Roman"/>
          <w:sz w:val="28"/>
          <w:szCs w:val="28"/>
        </w:rPr>
      </w:pPr>
      <w:r w:rsidRPr="00E50BF5">
        <w:rPr>
          <w:rFonts w:ascii="Times New Roman" w:hAnsi="Times New Roman" w:cs="Times New Roman"/>
          <w:sz w:val="28"/>
          <w:szCs w:val="28"/>
        </w:rPr>
        <w:t>2012</w:t>
      </w:r>
    </w:p>
    <w:p w:rsidR="000A48D8" w:rsidRPr="0051506C" w:rsidRDefault="0051506C" w:rsidP="0051506C">
      <w:pPr>
        <w:pStyle w:val="a3"/>
        <w:numPr>
          <w:ilvl w:val="0"/>
          <w:numId w:val="1"/>
        </w:numPr>
        <w:rPr>
          <w:sz w:val="22"/>
          <w:lang w:val="en-US"/>
        </w:rPr>
      </w:pPr>
      <w:r>
        <w:rPr>
          <w:sz w:val="22"/>
        </w:rPr>
        <w:lastRenderedPageBreak/>
        <w:t>Цель</w:t>
      </w:r>
    </w:p>
    <w:p w:rsidR="0051506C" w:rsidRDefault="0051506C" w:rsidP="0051506C">
      <w:pPr>
        <w:pStyle w:val="a3"/>
        <w:autoSpaceDE w:val="0"/>
        <w:autoSpaceDN w:val="0"/>
        <w:adjustRightInd w:val="0"/>
        <w:spacing w:after="0" w:line="240" w:lineRule="auto"/>
        <w:rPr>
          <w:rFonts w:cstheme="minorHAnsi"/>
          <w:sz w:val="22"/>
        </w:rPr>
      </w:pPr>
      <w:r>
        <w:rPr>
          <w:rFonts w:cstheme="minorHAnsi"/>
          <w:sz w:val="22"/>
        </w:rPr>
        <w:t>Разработать программу</w:t>
      </w:r>
      <w:r w:rsidRPr="0051506C">
        <w:rPr>
          <w:rFonts w:cstheme="minorHAnsi"/>
          <w:sz w:val="22"/>
        </w:rPr>
        <w:t xml:space="preserve"> решения СЛАУ методами Якоби, Гаусса-Зейделя, блочной релаксации с хранением матрицы в </w:t>
      </w:r>
      <w:r>
        <w:rPr>
          <w:rFonts w:cstheme="minorHAnsi"/>
          <w:sz w:val="22"/>
        </w:rPr>
        <w:t xml:space="preserve">7-ми </w:t>
      </w:r>
      <w:r w:rsidRPr="0051506C">
        <w:rPr>
          <w:rFonts w:cstheme="minorHAnsi"/>
          <w:sz w:val="22"/>
        </w:rPr>
        <w:t xml:space="preserve">диагональном формате. Исследовать сходимость методов для различных тестовых матриц и её зависимость от параметра релаксации. Изучить возможность </w:t>
      </w:r>
      <w:proofErr w:type="gramStart"/>
      <w:r w:rsidRPr="0051506C">
        <w:rPr>
          <w:rFonts w:cstheme="minorHAnsi"/>
          <w:sz w:val="22"/>
        </w:rPr>
        <w:t>оценки порядка числа обусловленности матрицы</w:t>
      </w:r>
      <w:proofErr w:type="gramEnd"/>
      <w:r w:rsidRPr="0051506C">
        <w:rPr>
          <w:rFonts w:cstheme="minorHAnsi"/>
          <w:sz w:val="22"/>
        </w:rPr>
        <w:t xml:space="preserve"> путем вычислительного эксперимента.</w:t>
      </w:r>
    </w:p>
    <w:p w:rsidR="00103F6E" w:rsidRDefault="00103F6E" w:rsidP="00103F6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2"/>
        </w:rPr>
      </w:pPr>
      <w:r>
        <w:rPr>
          <w:rFonts w:cstheme="minorHAnsi"/>
          <w:sz w:val="22"/>
        </w:rPr>
        <w:t>Анализ</w:t>
      </w:r>
    </w:p>
    <w:p w:rsidR="00103F6E" w:rsidRDefault="00103F6E" w:rsidP="00103F6E">
      <w:pPr>
        <w:pStyle w:val="a3"/>
        <w:autoSpaceDE w:val="0"/>
        <w:autoSpaceDN w:val="0"/>
        <w:adjustRightInd w:val="0"/>
        <w:spacing w:after="0" w:line="240" w:lineRule="auto"/>
        <w:rPr>
          <w:rFonts w:cstheme="minorHAnsi"/>
          <w:sz w:val="22"/>
        </w:rPr>
      </w:pPr>
      <w:r>
        <w:rPr>
          <w:rFonts w:cstheme="minorHAnsi"/>
          <w:sz w:val="22"/>
        </w:rPr>
        <w:t>Метод Якоби</w:t>
      </w:r>
    </w:p>
    <w:p w:rsidR="003402FE" w:rsidRDefault="003402FE" w:rsidP="00103F6E">
      <w:pPr>
        <w:pStyle w:val="a3"/>
        <w:autoSpaceDE w:val="0"/>
        <w:autoSpaceDN w:val="0"/>
        <w:adjustRightInd w:val="0"/>
        <w:spacing w:after="0" w:line="240" w:lineRule="auto"/>
        <w:rPr>
          <w:rFonts w:cstheme="minorHAnsi"/>
          <w:sz w:val="22"/>
        </w:rPr>
      </w:pPr>
      <w:r>
        <w:rPr>
          <w:rFonts w:cstheme="minorHAnsi"/>
          <w:sz w:val="22"/>
        </w:rPr>
        <w:t>Каждое следующее приближение в методе Якоби рассчитывается следующим способом:</w:t>
      </w:r>
    </w:p>
    <w:p w:rsidR="00103F6E" w:rsidRDefault="003402FE" w:rsidP="00103F6E">
      <w:pPr>
        <w:pStyle w:val="a3"/>
        <w:autoSpaceDE w:val="0"/>
        <w:autoSpaceDN w:val="0"/>
        <w:adjustRightInd w:val="0"/>
        <w:spacing w:after="0" w:line="240" w:lineRule="auto"/>
      </w:pPr>
      <w:r w:rsidRPr="003402FE">
        <w:rPr>
          <w:position w:val="-48"/>
        </w:rPr>
        <w:object w:dxaOrig="40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54pt" o:ole="">
            <v:imagedata r:id="rId9" o:title=""/>
          </v:shape>
          <o:OLEObject Type="Embed" ProgID="Equation.DSMT4" ShapeID="_x0000_i1025" DrawAspect="Content" ObjectID="_1412957176" r:id="rId10"/>
        </w:object>
      </w:r>
    </w:p>
    <w:p w:rsidR="00103F6E" w:rsidRDefault="00103F6E" w:rsidP="00103F6E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Метод Гаусса-Зейделя</w:t>
      </w:r>
    </w:p>
    <w:p w:rsidR="003402FE" w:rsidRDefault="003402FE" w:rsidP="00103F6E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Каждое последующее приближение рассчитывается по формуле:</w:t>
      </w:r>
    </w:p>
    <w:p w:rsidR="00103F6E" w:rsidRDefault="003402FE" w:rsidP="00103F6E">
      <w:pPr>
        <w:pStyle w:val="a3"/>
        <w:autoSpaceDE w:val="0"/>
        <w:autoSpaceDN w:val="0"/>
        <w:adjustRightInd w:val="0"/>
        <w:spacing w:after="0" w:line="240" w:lineRule="auto"/>
      </w:pPr>
      <w:r w:rsidRPr="003402FE">
        <w:rPr>
          <w:position w:val="-48"/>
        </w:rPr>
        <w:object w:dxaOrig="5240" w:dyaOrig="1080">
          <v:shape id="_x0000_i1026" type="#_x0000_t75" style="width:261.75pt;height:54pt" o:ole="">
            <v:imagedata r:id="rId11" o:title=""/>
          </v:shape>
          <o:OLEObject Type="Embed" ProgID="Equation.DSMT4" ShapeID="_x0000_i1026" DrawAspect="Content" ObjectID="_1412957177" r:id="rId12"/>
        </w:object>
      </w:r>
    </w:p>
    <w:p w:rsidR="00103F6E" w:rsidRDefault="003402FE" w:rsidP="00103F6E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Метод блочной релаксации</w:t>
      </w:r>
    </w:p>
    <w:p w:rsidR="0051506C" w:rsidRDefault="003402FE" w:rsidP="00477ECB">
      <w:pPr>
        <w:pStyle w:val="a3"/>
        <w:autoSpaceDE w:val="0"/>
        <w:autoSpaceDN w:val="0"/>
        <w:adjustRightInd w:val="0"/>
        <w:spacing w:after="0" w:line="240" w:lineRule="auto"/>
      </w:pPr>
      <w:r w:rsidRPr="003E6116">
        <w:rPr>
          <w:position w:val="-48"/>
        </w:rPr>
        <w:object w:dxaOrig="4700" w:dyaOrig="1080">
          <v:shape id="_x0000_i1027" type="#_x0000_t75" style="width:234.75pt;height:54pt" o:ole="">
            <v:imagedata r:id="rId13" o:title=""/>
          </v:shape>
          <o:OLEObject Type="Embed" ProgID="Equation.DSMT4" ShapeID="_x0000_i1027" DrawAspect="Content" ObjectID="_1412957178" r:id="rId14"/>
        </w:object>
      </w:r>
    </w:p>
    <w:p w:rsidR="00477ECB" w:rsidRDefault="00477ECB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 xml:space="preserve">где </w:t>
      </w:r>
      <w:r>
        <w:rPr>
          <w:sz w:val="22"/>
          <w:lang w:val="en-US"/>
        </w:rPr>
        <w:t>A</w:t>
      </w:r>
      <w:r w:rsidRPr="00477ECB">
        <w:rPr>
          <w:sz w:val="22"/>
        </w:rPr>
        <w:t>-</w:t>
      </w:r>
      <w:r>
        <w:rPr>
          <w:sz w:val="22"/>
        </w:rPr>
        <w:t xml:space="preserve">матрица, </w:t>
      </w:r>
      <w:r>
        <w:rPr>
          <w:sz w:val="22"/>
          <w:lang w:val="en-US"/>
        </w:rPr>
        <w:t>X</w:t>
      </w:r>
      <w:r w:rsidRPr="00477ECB">
        <w:rPr>
          <w:sz w:val="22"/>
        </w:rPr>
        <w:t xml:space="preserve">, </w:t>
      </w:r>
      <w:r>
        <w:rPr>
          <w:sz w:val="22"/>
          <w:lang w:val="en-US"/>
        </w:rPr>
        <w:t>F</w:t>
      </w:r>
      <w:r w:rsidRPr="00477ECB">
        <w:rPr>
          <w:sz w:val="22"/>
        </w:rPr>
        <w:t xml:space="preserve"> – </w:t>
      </w:r>
      <w:proofErr w:type="gramStart"/>
      <w:r>
        <w:rPr>
          <w:sz w:val="22"/>
        </w:rPr>
        <w:t>блок-вектора</w:t>
      </w:r>
      <w:proofErr w:type="gramEnd"/>
      <w:r>
        <w:rPr>
          <w:sz w:val="22"/>
        </w:rPr>
        <w:t>.</w:t>
      </w:r>
    </w:p>
    <w:p w:rsidR="00477ECB" w:rsidRDefault="00477ECB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477ECB" w:rsidRPr="0002790B" w:rsidRDefault="00477ECB" w:rsidP="00477EC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Код программы</w:t>
      </w:r>
    </w:p>
    <w:p w:rsidR="0002790B" w:rsidRDefault="0002790B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  <w:r>
        <w:rPr>
          <w:sz w:val="22"/>
          <w:lang w:val="en-US"/>
        </w:rPr>
        <w:t>/*main.cpp*/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#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includ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CSlaIt.h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"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main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c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cha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*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v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ar1, ar2, ar3, ar4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f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c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!= 5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ar1 = 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v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ar2 = 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v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ar3 = 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v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ar4 = 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gv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4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1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r.Jakob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r.Gauss_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Zeide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3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r.Block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r4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Default="0002790B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  <w:r>
        <w:rPr>
          <w:sz w:val="22"/>
          <w:lang w:val="en-US"/>
        </w:rPr>
        <w:t>/*</w:t>
      </w:r>
      <w:proofErr w:type="spellStart"/>
      <w:r>
        <w:rPr>
          <w:sz w:val="22"/>
          <w:lang w:val="en-US"/>
        </w:rPr>
        <w:t>CSlaIt.h</w:t>
      </w:r>
      <w:proofErr w:type="spellEnd"/>
      <w:r>
        <w:rPr>
          <w:sz w:val="22"/>
          <w:lang w:val="en-US"/>
        </w:rPr>
        <w:t>*/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#include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&lt;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stdio.h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&gt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#include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&lt;string&gt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#include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&lt;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math.h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&gt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typedef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double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class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privat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:</w:t>
      </w: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rea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*D, *F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L1, *L2, *L3, *U1, *U2, *U3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rea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Star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; </w:t>
      </w:r>
      <w:r w:rsidRPr="0002790B">
        <w:rPr>
          <w:rFonts w:ascii="Consolas" w:eastAsiaTheme="minorHAnsi" w:hAnsi="Consolas" w:cs="Consolas"/>
          <w:color w:val="008000"/>
          <w:sz w:val="16"/>
          <w:szCs w:val="16"/>
          <w:lang w:eastAsia="en-US"/>
        </w:rPr>
        <w:t>//начальное приближение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n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m1,m2; </w:t>
      </w:r>
      <w:r w:rsidRPr="0002790B">
        <w:rPr>
          <w:rFonts w:ascii="Consolas" w:eastAsiaTheme="minorHAnsi" w:hAnsi="Consolas" w:cs="Consolas"/>
          <w:color w:val="008000"/>
          <w:sz w:val="16"/>
          <w:szCs w:val="16"/>
          <w:lang w:eastAsia="en-US"/>
        </w:rPr>
        <w:t>// расстояние между диагоналями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 n1,n2; </w:t>
      </w:r>
      <w:r w:rsidRPr="0002790B">
        <w:rPr>
          <w:rFonts w:ascii="Consolas" w:eastAsiaTheme="minorHAnsi" w:hAnsi="Consolas" w:cs="Consolas"/>
          <w:color w:val="008000"/>
          <w:sz w:val="16"/>
          <w:szCs w:val="16"/>
          <w:lang w:eastAsia="en-US"/>
        </w:rPr>
        <w:t>//количество элементов в побочных диагоналях</w:t>
      </w:r>
    </w:p>
    <w:p w:rsidR="00CA4379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  <w:sectPr w:rsidR="00CA4379" w:rsidSect="00115418">
          <w:footerReference w:type="default" r:id="rId15"/>
          <w:pgSz w:w="11906" w:h="16838"/>
          <w:pgMar w:top="1134" w:right="850" w:bottom="1134" w:left="1701" w:header="708" w:footer="708" w:gutter="0"/>
          <w:cols w:space="708"/>
          <w:titlePg/>
          <w:docGrid w:linePitch="435"/>
        </w:sect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lastRenderedPageBreak/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exact; </w:t>
      </w:r>
      <w:r w:rsidRPr="0002790B">
        <w:rPr>
          <w:rFonts w:ascii="Consolas" w:eastAsiaTheme="minorHAnsi" w:hAnsi="Consolas" w:cs="Consolas"/>
          <w:color w:val="008000"/>
          <w:sz w:val="16"/>
          <w:szCs w:val="16"/>
          <w:lang w:val="en-US" w:eastAsia="en-US"/>
        </w:rPr>
        <w:t>//</w:t>
      </w:r>
      <w:r w:rsidRPr="0002790B">
        <w:rPr>
          <w:rFonts w:ascii="Consolas" w:eastAsiaTheme="minorHAnsi" w:hAnsi="Consolas" w:cs="Consolas"/>
          <w:color w:val="008000"/>
          <w:sz w:val="16"/>
          <w:szCs w:val="16"/>
          <w:lang w:eastAsia="en-US"/>
        </w:rPr>
        <w:t>точность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w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xite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public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akob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Gauss_Zeide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change(real*, real*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multiply(real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real *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push( 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, real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real *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esh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um_obu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, real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_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keLU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tep, real*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tep, real* x, real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lax(real* x, real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};</w:t>
      </w:r>
    </w:p>
    <w:p w:rsidR="0002790B" w:rsidRDefault="0002790B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02790B" w:rsidRDefault="0002790B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  <w:r>
        <w:rPr>
          <w:sz w:val="22"/>
          <w:lang w:val="en-US"/>
        </w:rPr>
        <w:t>/*CSlaIt.cpp*/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#include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CSlaIt.h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open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.c_st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)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rt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 xml:space="preserve">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 xml:space="preserve">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 xml:space="preserve"> %lf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n, &amp;m1, &amp;m2, &amp;exact, &amp;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xite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n1 = n-3-m1-m2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n2 = n-2-m1;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L3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L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L2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2];</w:t>
      </w:r>
    </w:p>
    <w:p w:rsidR="0002790B" w:rsidRPr="0002790B" w:rsidRDefault="0002790B" w:rsidP="00CA4379">
      <w:pPr>
        <w:tabs>
          <w:tab w:val="left" w:pos="708"/>
          <w:tab w:val="left" w:pos="1416"/>
          <w:tab w:val="left" w:pos="2124"/>
          <w:tab w:val="left" w:pos="2832"/>
          <w:tab w:val="left" w:pos="8565"/>
        </w:tabs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2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  <w:r w:rsidR="00CA4379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="00CA4379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L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L1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-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L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D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U1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-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U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U2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2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U3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g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U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F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lf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&amp;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 %lf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w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scan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 %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&amp;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clos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k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um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f_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f_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_,NUL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um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n-n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n-n2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2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um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f_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f_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sum)/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change(real* a, real* b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CA4379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  <w:sectPr w:rsidR="00CA4379" w:rsidSect="00CA4379">
          <w:type w:val="continuous"/>
          <w:pgSz w:w="11906" w:h="16838"/>
          <w:pgMar w:top="1134" w:right="850" w:bottom="1134" w:left="1701" w:header="708" w:footer="708" w:gutter="0"/>
          <w:cols w:num="2" w:space="708"/>
          <w:titlePg/>
          <w:docGrid w:linePitch="435"/>
        </w:sect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lastRenderedPageBreak/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f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=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&lt;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b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else</w:t>
      </w:r>
      <w:proofErr w:type="gramEnd"/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=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&lt;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a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esh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um = 0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um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(i+1)-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(i+1)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sum)/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lin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um_obu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(real *x, real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esh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/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multiply(real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real *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 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u1 = 1; 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u2 = 2+m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u3 = 3+m1+m2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+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2]+U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l1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2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3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l1++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u1++, u2++, u3++) 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 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2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3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2; l1++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u1++, u2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2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n2; l1++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u1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l2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n1; l2++, l1++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u1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]*x[l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l3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1; l3++, l2++, l1++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u1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3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3]*x[l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]*x[l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U1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u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0.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3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3]*x[l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2]*x[l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s += 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]*x[l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+= 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s = 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s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=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+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w*s/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akob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open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.c_st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()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wt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x,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ne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new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x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NUL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new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0; k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xite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amp;&amp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gt; exact;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ultiply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new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xne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ush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,k,pogr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x*-x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0; k &lt; n; k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abs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(k+1)-x[k])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um_obu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rintf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( 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"Число обусловленностей:\n"</w:t>
      </w: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clos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Gauss_Zeide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   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open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.c_st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()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wt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x, *x_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x_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x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NUL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_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0; k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xite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amp;&amp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gt; exact;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ultiply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ush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,k,pogr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x*-x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0; k &lt; n; k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abs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(k+1)-x[k])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um_obu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rintf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( 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"Число обусловленностей:\n"</w:t>
      </w: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clos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lin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push( 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, real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real *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d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k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giste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14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\n%.3le\n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color w:val="008000"/>
          <w:sz w:val="16"/>
          <w:szCs w:val="16"/>
          <w:lang w:val="en-US" w:eastAsia="en-US"/>
        </w:rPr>
        <w:t>//=================Block_Relax====================================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_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 *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k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um = 0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f_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f_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_,NUL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n /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] += D[in]*x[i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2 = in +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in + 1; k &lt; in2;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3 = k -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1[in3]*D[in3]*x[in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(D[k]+L1[in3]*U1[in3])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n-n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n-n2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2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k] += L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k =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k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U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k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in2 = in -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_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] += L1[in2]*x[in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um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f_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-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w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F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,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sum)/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qr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retur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orma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keLU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j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=n/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+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BlockSize-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j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 j &lt; in; j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1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] /= D[j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D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+1] -= L1[j]*U1[j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tep, real* x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j = step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 j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j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i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*= w;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j + 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i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2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-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L1[in2]*x[in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step+1)*BlockSize-1] /= D[(step+1)*BlockSize-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- 2 + j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gt;= j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--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U1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i+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/=D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lastRenderedPageBreak/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step, real* x, real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 step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step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i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+= (1-w)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::Relax(real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rea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j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here, set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n /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 F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, j = m1+2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n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j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j] + U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j+m2+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j = n-n2+i ; j&lt;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j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U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j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=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&lt;bcount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j = (i+1)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-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] -= U1[j]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[j+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0,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0, x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(m1+2) /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here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(m1+2) %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in2 = in - 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] -= L1[in2]*x[in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x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et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- here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j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 here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j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se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in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] -= L2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* 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j + m2+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0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set-m2-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, in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] -= L3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*x[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L1[i-1]*x[i-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x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te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n - n1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b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bloc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 1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count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 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 = (i+1)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te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lt; in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te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2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te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-(n-n1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tek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L3[in2]*x[in2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2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+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j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Siz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 j &lt; in2; j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in3 = j-(m1+2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j] -= L2[in3]*x[in3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[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b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] -= L1[ibl-1]*x[ibl-1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LUsolv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sult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, x,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}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void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SlaI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Block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std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::string in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FILE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open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in.c_st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(), 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proofErr w:type="spellStart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wt</w:t>
      </w:r>
      <w:proofErr w:type="spellEnd"/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int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real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*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*x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 xml:space="preserve">x = </w:t>
      </w:r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new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real[n]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 NULL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keLU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_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( k = 0; k &lt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maxite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amp;&amp;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&gt; exact; k++) {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change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ld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 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  <w:t>Relax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</w:t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oldx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otn_nevjazka_rela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x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ush(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,k,pogr,x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lastRenderedPageBreak/>
        <w:tab/>
        <w:t>}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x*-x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gramStart"/>
      <w:r w:rsidRPr="0002790B">
        <w:rPr>
          <w:rFonts w:ascii="Consolas" w:eastAsiaTheme="minorHAnsi" w:hAnsi="Consolas" w:cs="Consolas"/>
          <w:color w:val="0000FF"/>
          <w:sz w:val="16"/>
          <w:szCs w:val="16"/>
          <w:lang w:val="en-US" w:eastAsia="en-US"/>
        </w:rPr>
        <w:t>for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k = 0; k &lt; n; k++)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abs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real(k+1)-x[k])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= 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num_obusl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x,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rintf</w:t>
      </w:r>
      <w:proofErr w:type="spellEnd"/>
      <w:proofErr w:type="gram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 xml:space="preserve">( </w:t>
      </w:r>
      <w:proofErr w:type="spellStart"/>
      <w:proofErr w:type="gram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eastAsia="en-US"/>
        </w:rPr>
        <w:t>"Число обусловленностей:\n"</w:t>
      </w: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ab/>
      </w:r>
      <w:proofErr w:type="spellStart"/>
      <w:proofErr w:type="gram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fprintf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(</w:t>
      </w:r>
      <w:proofErr w:type="gram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 xml:space="preserve"> fp,</w:t>
      </w:r>
      <w:r w:rsidRPr="0002790B">
        <w:rPr>
          <w:rFonts w:ascii="Consolas" w:eastAsiaTheme="minorHAnsi" w:hAnsi="Consolas" w:cs="Consolas"/>
          <w:color w:val="A31515"/>
          <w:sz w:val="16"/>
          <w:szCs w:val="16"/>
          <w:lang w:val="en-US" w:eastAsia="en-US"/>
        </w:rPr>
        <w:t>"%.3le\n"</w:t>
      </w: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,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pogr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val="en-US" w:eastAsia="en-US"/>
        </w:rPr>
        <w:tab/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close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(</w:t>
      </w:r>
      <w:proofErr w:type="spellStart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fp</w:t>
      </w:r>
      <w:proofErr w:type="spellEnd"/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);</w:t>
      </w:r>
    </w:p>
    <w:p w:rsidR="0002790B" w:rsidRP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eastAsia="en-US"/>
        </w:rPr>
      </w:pPr>
      <w:r w:rsidRPr="0002790B">
        <w:rPr>
          <w:rFonts w:ascii="Consolas" w:eastAsiaTheme="minorHAnsi" w:hAnsi="Consolas" w:cs="Consolas"/>
          <w:sz w:val="16"/>
          <w:szCs w:val="16"/>
          <w:lang w:eastAsia="en-US"/>
        </w:rPr>
        <w:t>}</w:t>
      </w:r>
    </w:p>
    <w:p w:rsidR="00CA4379" w:rsidRDefault="00CA4379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  <w:lang w:eastAsia="en-US"/>
        </w:rPr>
        <w:sectPr w:rsidR="00CA4379" w:rsidSect="00CA4379">
          <w:type w:val="continuous"/>
          <w:pgSz w:w="11906" w:h="16838"/>
          <w:pgMar w:top="1134" w:right="850" w:bottom="1134" w:left="1701" w:header="708" w:footer="708" w:gutter="0"/>
          <w:cols w:num="2" w:space="708"/>
          <w:titlePg/>
          <w:docGrid w:linePitch="435"/>
        </w:sectPr>
      </w:pPr>
    </w:p>
    <w:p w:rsidR="0002790B" w:rsidRDefault="0002790B" w:rsidP="0002790B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</w:p>
    <w:p w:rsidR="0002790B" w:rsidRDefault="0002790B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  <w:sectPr w:rsidR="00CA4379" w:rsidSect="00CA4379">
          <w:type w:val="continuous"/>
          <w:pgSz w:w="11906" w:h="16838"/>
          <w:pgMar w:top="1134" w:right="850" w:bottom="1134" w:left="1701" w:header="708" w:footer="708" w:gutter="0"/>
          <w:cols w:num="2" w:space="708"/>
          <w:titlePg/>
          <w:docGrid w:linePitch="435"/>
        </w:sectPr>
      </w:pPr>
    </w:p>
    <w:p w:rsidR="00CA4379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Pr="0002790B" w:rsidRDefault="00CA4379" w:rsidP="0002790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477ECB" w:rsidRDefault="00477ECB" w:rsidP="00477ECB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Исследования</w:t>
      </w:r>
    </w:p>
    <w:p w:rsidR="00477ECB" w:rsidRDefault="00477ECB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Матрица:</w:t>
      </w:r>
    </w:p>
    <w:bookmarkStart w:id="0" w:name="_MON_1412343406"/>
    <w:bookmarkEnd w:id="0"/>
    <w:p w:rsidR="00A725DB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object w:dxaOrig="5032" w:dyaOrig="3499">
          <v:shape id="_x0000_i1028" type="#_x0000_t75" style="width:251.25pt;height:174.75pt" o:ole="">
            <v:imagedata r:id="rId16" o:title=""/>
          </v:shape>
          <o:OLEObject Type="Embed" ProgID="Excel.Sheet.12" ShapeID="_x0000_i1028" DrawAspect="Content" ObjectID="_1412957179" r:id="rId17"/>
        </w:object>
      </w:r>
      <w:r w:rsidR="00477ECB" w:rsidRPr="00477ECB">
        <w:rPr>
          <w:sz w:val="22"/>
        </w:rPr>
        <w:t xml:space="preserve"> </w:t>
      </w: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CA4379" w:rsidRPr="00CA4379" w:rsidRDefault="00CA4379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BE1953" w:rsidRDefault="00BE1953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</w:p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lastRenderedPageBreak/>
        <w:t>Якоби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8C2B91" w:rsidTr="00745F35">
        <w:tc>
          <w:tcPr>
            <w:tcW w:w="817" w:type="dxa"/>
          </w:tcPr>
          <w:p w:rsidR="008C2B91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29" type="#_x0000_t75" style="width:19.5pt;height:18.75pt" o:ole="">
                  <v:imagedata r:id="rId18" o:title=""/>
                </v:shape>
                <o:OLEObject Type="Embed" ProgID="Equation.3" ShapeID="_x0000_i1029" DrawAspect="Content" ObjectID="_1412957180" r:id="rId19"/>
              </w:object>
            </w:r>
          </w:p>
        </w:tc>
        <w:tc>
          <w:tcPr>
            <w:tcW w:w="4111" w:type="dxa"/>
          </w:tcPr>
          <w:p w:rsidR="008C2B91" w:rsidRPr="00F0382F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30" type="#_x0000_t75" style="width:22.5pt;height:16.5pt" o:ole="">
                  <v:imagedata r:id="rId20" o:title=""/>
                </v:shape>
                <o:OLEObject Type="Embed" ProgID="Equation.3" ShapeID="_x0000_i1030" DrawAspect="Content" ObjectID="_1412957181" r:id="rId21"/>
              </w:object>
            </w:r>
          </w:p>
        </w:tc>
        <w:tc>
          <w:tcPr>
            <w:tcW w:w="1559" w:type="dxa"/>
          </w:tcPr>
          <w:p w:rsidR="008C2B91" w:rsidRPr="006070B9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31" type="#_x0000_t75" style="width:45.75pt;height:21pt" o:ole="">
                  <v:imagedata r:id="rId22" o:title=""/>
                </v:shape>
                <o:OLEObject Type="Embed" ProgID="Equation.3" ShapeID="_x0000_i1031" DrawAspect="Content" ObjectID="_1412957182" r:id="rId23"/>
              </w:object>
            </w:r>
          </w:p>
        </w:tc>
        <w:tc>
          <w:tcPr>
            <w:tcW w:w="1418" w:type="dxa"/>
          </w:tcPr>
          <w:p w:rsidR="008C2B91" w:rsidRPr="006070B9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CDD51B3" wp14:editId="71940FA3">
                  <wp:extent cx="371475" cy="285750"/>
                  <wp:effectExtent l="19050" t="0" r="9525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8C2B91" w:rsidRPr="00B61B62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8C2B91" w:rsidRPr="0074276E" w:rsidTr="00745F35">
        <w:tc>
          <w:tcPr>
            <w:tcW w:w="817" w:type="dxa"/>
          </w:tcPr>
          <w:p w:rsidR="008C2B91" w:rsidRPr="00460D46" w:rsidRDefault="00460D4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036e-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49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0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06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38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63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73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34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62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09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1.09999999999542e+001</w:t>
            </w:r>
          </w:p>
          <w:p w:rsidR="008C2B91" w:rsidRPr="008C2B91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1.19999999999540e+001</w:t>
            </w:r>
          </w:p>
        </w:tc>
        <w:tc>
          <w:tcPr>
            <w:tcW w:w="1559" w:type="dxa"/>
          </w:tcPr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1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60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4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2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7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7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8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91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4.582e-011</w:t>
            </w:r>
          </w:p>
          <w:p w:rsidR="008C2B91" w:rsidRPr="006070B9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4.598e-011</w:t>
            </w:r>
          </w:p>
        </w:tc>
        <w:tc>
          <w:tcPr>
            <w:tcW w:w="1418" w:type="dxa"/>
          </w:tcPr>
          <w:p w:rsidR="008C2B91" w:rsidRPr="006070B9" w:rsidRDefault="00460D46" w:rsidP="00460D46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6.005e+001</w:t>
            </w:r>
          </w:p>
        </w:tc>
        <w:tc>
          <w:tcPr>
            <w:tcW w:w="1134" w:type="dxa"/>
          </w:tcPr>
          <w:p w:rsidR="008C2B91" w:rsidRPr="00460D46" w:rsidRDefault="00460D46" w:rsidP="00745F35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7912</w:t>
            </w:r>
          </w:p>
        </w:tc>
      </w:tr>
      <w:tr w:rsidR="00460D46" w:rsidRPr="0074276E" w:rsidTr="00745F35">
        <w:tc>
          <w:tcPr>
            <w:tcW w:w="817" w:type="dxa"/>
          </w:tcPr>
          <w:p w:rsidR="00460D46" w:rsidRPr="00460D46" w:rsidRDefault="00460D4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11e-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57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9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15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47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72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0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42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1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18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3e+001</w:t>
            </w:r>
          </w:p>
          <w:p w:rsidR="00460D46" w:rsidRPr="008C2B91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1e+001</w:t>
            </w:r>
          </w:p>
        </w:tc>
        <w:tc>
          <w:tcPr>
            <w:tcW w:w="1559" w:type="dxa"/>
          </w:tcPr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9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3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1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3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8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8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9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2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3e-011</w:t>
            </w:r>
          </w:p>
          <w:p w:rsidR="00460D46" w:rsidRPr="008C2B91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8e-011</w:t>
            </w:r>
          </w:p>
        </w:tc>
        <w:tc>
          <w:tcPr>
            <w:tcW w:w="1418" w:type="dxa"/>
          </w:tcPr>
          <w:p w:rsidR="00460D46" w:rsidRPr="008C2B91" w:rsidRDefault="00460D46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6.000e+001</w:t>
            </w:r>
          </w:p>
        </w:tc>
        <w:tc>
          <w:tcPr>
            <w:tcW w:w="1134" w:type="dxa"/>
          </w:tcPr>
          <w:p w:rsidR="00460D46" w:rsidRPr="008C2B91" w:rsidRDefault="00460D46" w:rsidP="00745F35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13949</w:t>
            </w:r>
          </w:p>
        </w:tc>
      </w:tr>
      <w:tr w:rsidR="00460D46" w:rsidRPr="0074276E" w:rsidTr="00745F35">
        <w:tc>
          <w:tcPr>
            <w:tcW w:w="817" w:type="dxa"/>
          </w:tcPr>
          <w:p w:rsidR="00460D46" w:rsidRDefault="00460D4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049e-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50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2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07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39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65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74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35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64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11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2e+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0e+001</w:t>
            </w:r>
          </w:p>
        </w:tc>
        <w:tc>
          <w:tcPr>
            <w:tcW w:w="1559" w:type="dxa"/>
          </w:tcPr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8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3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1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9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6e-011</w:t>
            </w:r>
          </w:p>
        </w:tc>
        <w:tc>
          <w:tcPr>
            <w:tcW w:w="1418" w:type="dxa"/>
          </w:tcPr>
          <w:p w:rsidR="00460D46" w:rsidRPr="00460D46" w:rsidRDefault="00460D46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6.002e+001</w:t>
            </w:r>
          </w:p>
        </w:tc>
        <w:tc>
          <w:tcPr>
            <w:tcW w:w="1134" w:type="dxa"/>
          </w:tcPr>
          <w:p w:rsidR="00460D46" w:rsidRPr="00460D46" w:rsidRDefault="00460D46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9294</w:t>
            </w:r>
          </w:p>
        </w:tc>
      </w:tr>
      <w:tr w:rsidR="00460D46" w:rsidRPr="0074276E" w:rsidTr="00745F35">
        <w:tc>
          <w:tcPr>
            <w:tcW w:w="817" w:type="dxa"/>
          </w:tcPr>
          <w:p w:rsidR="00460D46" w:rsidRDefault="00460D4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4</w:t>
            </w:r>
          </w:p>
        </w:tc>
        <w:tc>
          <w:tcPr>
            <w:tcW w:w="4111" w:type="dxa"/>
          </w:tcPr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049e-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50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2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08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40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65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74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35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64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11e+000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2e+001</w:t>
            </w:r>
          </w:p>
          <w:p w:rsidR="00460D46" w:rsidRPr="00460D46" w:rsidRDefault="00460D46" w:rsidP="00460D4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0e+001</w:t>
            </w:r>
          </w:p>
        </w:tc>
        <w:tc>
          <w:tcPr>
            <w:tcW w:w="1559" w:type="dxa"/>
          </w:tcPr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8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2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5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6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9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0e-011</w:t>
            </w:r>
          </w:p>
          <w:p w:rsidR="00460D46" w:rsidRPr="00460D46" w:rsidRDefault="00460D46" w:rsidP="00460D4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6e-011</w:t>
            </w:r>
          </w:p>
        </w:tc>
        <w:tc>
          <w:tcPr>
            <w:tcW w:w="1418" w:type="dxa"/>
          </w:tcPr>
          <w:p w:rsidR="00460D46" w:rsidRPr="00460D46" w:rsidRDefault="00460D46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6.001e+001</w:t>
            </w:r>
          </w:p>
        </w:tc>
        <w:tc>
          <w:tcPr>
            <w:tcW w:w="1134" w:type="dxa"/>
          </w:tcPr>
          <w:p w:rsidR="00460D46" w:rsidRPr="00460D46" w:rsidRDefault="00460D46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60D46">
              <w:rPr>
                <w:rFonts w:ascii="Courier New" w:hAnsi="Courier New" w:cs="Courier New"/>
                <w:noProof/>
                <w:sz w:val="20"/>
                <w:szCs w:val="20"/>
              </w:rPr>
              <w:t>6967</w:t>
            </w:r>
          </w:p>
        </w:tc>
      </w:tr>
      <w:tr w:rsidR="00460D46" w:rsidRPr="0074276E" w:rsidTr="00745F35">
        <w:tc>
          <w:tcPr>
            <w:tcW w:w="817" w:type="dxa"/>
          </w:tcPr>
          <w:p w:rsidR="00460D46" w:rsidRDefault="00E2118A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5</w:t>
            </w:r>
          </w:p>
        </w:tc>
        <w:tc>
          <w:tcPr>
            <w:tcW w:w="4111" w:type="dxa"/>
          </w:tcPr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080e-001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54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5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11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43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69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77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39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67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15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09999999999542e+001</w:t>
            </w:r>
          </w:p>
          <w:p w:rsidR="00460D46" w:rsidRPr="00460D46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1e+001</w:t>
            </w:r>
          </w:p>
        </w:tc>
        <w:tc>
          <w:tcPr>
            <w:tcW w:w="1559" w:type="dxa"/>
          </w:tcPr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892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6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5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9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7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1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3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1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3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5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4.577e-011</w:t>
            </w:r>
          </w:p>
          <w:p w:rsidR="00460D46" w:rsidRPr="00460D46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2e-011</w:t>
            </w:r>
          </w:p>
        </w:tc>
        <w:tc>
          <w:tcPr>
            <w:tcW w:w="1418" w:type="dxa"/>
          </w:tcPr>
          <w:p w:rsidR="00460D46" w:rsidRPr="00460D46" w:rsidRDefault="00E2118A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6.001e+001</w:t>
            </w:r>
          </w:p>
        </w:tc>
        <w:tc>
          <w:tcPr>
            <w:tcW w:w="1134" w:type="dxa"/>
          </w:tcPr>
          <w:p w:rsidR="00460D46" w:rsidRPr="00460D46" w:rsidRDefault="00E2118A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</w:rPr>
              <w:t>5571</w:t>
            </w:r>
          </w:p>
        </w:tc>
      </w:tr>
      <w:tr w:rsidR="00E2118A" w:rsidRPr="0074276E" w:rsidTr="00745F35">
        <w:tc>
          <w:tcPr>
            <w:tcW w:w="817" w:type="dxa"/>
          </w:tcPr>
          <w:p w:rsidR="00E2118A" w:rsidRDefault="00E2118A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6</w:t>
            </w:r>
          </w:p>
        </w:tc>
        <w:tc>
          <w:tcPr>
            <w:tcW w:w="4111" w:type="dxa"/>
          </w:tcPr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255e-001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73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26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32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64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88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95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58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87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35e+000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4e+001</w:t>
            </w:r>
          </w:p>
          <w:p w:rsidR="00E2118A" w:rsidRPr="00E2118A" w:rsidRDefault="00E2118A" w:rsidP="00E2118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3e+001</w:t>
            </w:r>
          </w:p>
        </w:tc>
        <w:tc>
          <w:tcPr>
            <w:tcW w:w="1559" w:type="dxa"/>
          </w:tcPr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75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7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4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8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6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2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5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2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3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65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6e-011</w:t>
            </w:r>
          </w:p>
          <w:p w:rsidR="00E2118A" w:rsidRPr="00E2118A" w:rsidRDefault="00E2118A" w:rsidP="00E2118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118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1e-011</w:t>
            </w:r>
          </w:p>
        </w:tc>
        <w:tc>
          <w:tcPr>
            <w:tcW w:w="1418" w:type="dxa"/>
          </w:tcPr>
          <w:p w:rsidR="00E2118A" w:rsidRPr="00E2118A" w:rsidRDefault="00361211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361211">
              <w:rPr>
                <w:rFonts w:ascii="Courier New" w:hAnsi="Courier New" w:cs="Courier New"/>
                <w:noProof/>
                <w:sz w:val="20"/>
                <w:szCs w:val="20"/>
              </w:rPr>
              <w:t>6.002e+001</w:t>
            </w:r>
          </w:p>
        </w:tc>
        <w:tc>
          <w:tcPr>
            <w:tcW w:w="1134" w:type="dxa"/>
          </w:tcPr>
          <w:p w:rsidR="00E2118A" w:rsidRPr="00E2118A" w:rsidRDefault="00361211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361211">
              <w:rPr>
                <w:rFonts w:ascii="Courier New" w:hAnsi="Courier New" w:cs="Courier New"/>
                <w:noProof/>
                <w:sz w:val="20"/>
                <w:szCs w:val="20"/>
              </w:rPr>
              <w:t>4641</w:t>
            </w:r>
          </w:p>
        </w:tc>
      </w:tr>
      <w:tr w:rsidR="00361211" w:rsidRPr="0074276E" w:rsidTr="00745F35">
        <w:tc>
          <w:tcPr>
            <w:tcW w:w="817" w:type="dxa"/>
          </w:tcPr>
          <w:p w:rsidR="00361211" w:rsidRDefault="00361211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252e-001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73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26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31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63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88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95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58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87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34e+000</w:t>
            </w:r>
          </w:p>
          <w:p w:rsidR="004731DB" w:rsidRPr="004731DB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4e+001</w:t>
            </w:r>
          </w:p>
          <w:p w:rsidR="00361211" w:rsidRPr="00E2118A" w:rsidRDefault="004731DB" w:rsidP="004731D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3e+001</w:t>
            </w:r>
          </w:p>
        </w:tc>
        <w:tc>
          <w:tcPr>
            <w:tcW w:w="1559" w:type="dxa"/>
          </w:tcPr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75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7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4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9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7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2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5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2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3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66e-011</w:t>
            </w:r>
          </w:p>
          <w:p w:rsidR="004731DB" w:rsidRPr="004731DB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7e-011</w:t>
            </w:r>
          </w:p>
          <w:p w:rsidR="00361211" w:rsidRPr="00E2118A" w:rsidRDefault="004731DB" w:rsidP="004731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2e-011</w:t>
            </w:r>
          </w:p>
        </w:tc>
        <w:tc>
          <w:tcPr>
            <w:tcW w:w="1418" w:type="dxa"/>
          </w:tcPr>
          <w:p w:rsidR="00361211" w:rsidRPr="00361211" w:rsidRDefault="004731DB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</w:rPr>
              <w:t>6.001e+001</w:t>
            </w:r>
          </w:p>
        </w:tc>
        <w:tc>
          <w:tcPr>
            <w:tcW w:w="1134" w:type="dxa"/>
          </w:tcPr>
          <w:p w:rsidR="00361211" w:rsidRPr="00361211" w:rsidRDefault="004731DB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731DB">
              <w:rPr>
                <w:rFonts w:ascii="Courier New" w:hAnsi="Courier New" w:cs="Courier New"/>
                <w:noProof/>
                <w:sz w:val="20"/>
                <w:szCs w:val="20"/>
              </w:rPr>
              <w:t>3976</w:t>
            </w:r>
          </w:p>
        </w:tc>
      </w:tr>
      <w:tr w:rsidR="004731DB" w:rsidRPr="0074276E" w:rsidTr="00745F35">
        <w:tc>
          <w:tcPr>
            <w:tcW w:w="817" w:type="dxa"/>
          </w:tcPr>
          <w:p w:rsidR="004731DB" w:rsidRDefault="004731D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76e-001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65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17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23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54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80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7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50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8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26e+000</w:t>
            </w:r>
          </w:p>
          <w:p w:rsidR="00C52507" w:rsidRPr="00C52507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3e+001</w:t>
            </w:r>
          </w:p>
          <w:p w:rsidR="004731DB" w:rsidRPr="004731DB" w:rsidRDefault="00C52507" w:rsidP="00C5250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2e+001</w:t>
            </w:r>
          </w:p>
        </w:tc>
        <w:tc>
          <w:tcPr>
            <w:tcW w:w="1559" w:type="dxa"/>
          </w:tcPr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2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5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3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7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46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0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3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0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2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74e-011</w:t>
            </w:r>
          </w:p>
          <w:p w:rsidR="00C52507" w:rsidRPr="00C52507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5e-011</w:t>
            </w:r>
          </w:p>
          <w:p w:rsidR="004731DB" w:rsidRPr="004731DB" w:rsidRDefault="00C52507" w:rsidP="00C5250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1e-011</w:t>
            </w:r>
          </w:p>
        </w:tc>
        <w:tc>
          <w:tcPr>
            <w:tcW w:w="1418" w:type="dxa"/>
          </w:tcPr>
          <w:p w:rsidR="004731DB" w:rsidRPr="004731DB" w:rsidRDefault="00C52507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</w:rPr>
              <w:t>5.992e+001</w:t>
            </w:r>
          </w:p>
        </w:tc>
        <w:tc>
          <w:tcPr>
            <w:tcW w:w="1134" w:type="dxa"/>
          </w:tcPr>
          <w:p w:rsidR="004731DB" w:rsidRPr="004731DB" w:rsidRDefault="00C52507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C52507">
              <w:rPr>
                <w:rFonts w:ascii="Courier New" w:hAnsi="Courier New" w:cs="Courier New"/>
                <w:noProof/>
                <w:sz w:val="20"/>
                <w:szCs w:val="20"/>
              </w:rPr>
              <w:t>3477</w:t>
            </w:r>
          </w:p>
        </w:tc>
      </w:tr>
      <w:tr w:rsidR="00C52507" w:rsidRPr="0074276E" w:rsidTr="00745F35">
        <w:tc>
          <w:tcPr>
            <w:tcW w:w="817" w:type="dxa"/>
          </w:tcPr>
          <w:p w:rsidR="00C52507" w:rsidRDefault="00C5250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</w:t>
            </w:r>
          </w:p>
        </w:tc>
        <w:tc>
          <w:tcPr>
            <w:tcW w:w="4111" w:type="dxa"/>
          </w:tcPr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36e-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60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1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18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50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75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3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45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4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21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3e+001</w:t>
            </w:r>
          </w:p>
          <w:p w:rsidR="00C52507" w:rsidRPr="00C52507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1e+001</w:t>
            </w:r>
          </w:p>
        </w:tc>
        <w:tc>
          <w:tcPr>
            <w:tcW w:w="1559" w:type="dxa"/>
          </w:tcPr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0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2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0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7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7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0e-011</w:t>
            </w:r>
          </w:p>
          <w:p w:rsidR="00C52507" w:rsidRPr="00C52507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5e-011</w:t>
            </w:r>
          </w:p>
        </w:tc>
        <w:tc>
          <w:tcPr>
            <w:tcW w:w="1418" w:type="dxa"/>
          </w:tcPr>
          <w:p w:rsidR="00C52507" w:rsidRPr="00C52507" w:rsidRDefault="00611073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6.001e+001</w:t>
            </w:r>
          </w:p>
        </w:tc>
        <w:tc>
          <w:tcPr>
            <w:tcW w:w="1134" w:type="dxa"/>
          </w:tcPr>
          <w:p w:rsidR="00C52507" w:rsidRPr="00C52507" w:rsidRDefault="00611073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3089</w:t>
            </w:r>
          </w:p>
        </w:tc>
      </w:tr>
      <w:tr w:rsidR="00611073" w:rsidRPr="0074276E" w:rsidTr="00745F35">
        <w:tc>
          <w:tcPr>
            <w:tcW w:w="817" w:type="dxa"/>
          </w:tcPr>
          <w:p w:rsidR="00611073" w:rsidRDefault="00611073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240e-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7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24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30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6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8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94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5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86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33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4e+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3e+001</w:t>
            </w:r>
          </w:p>
        </w:tc>
        <w:tc>
          <w:tcPr>
            <w:tcW w:w="1559" w:type="dxa"/>
          </w:tcPr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7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0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14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67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3e-011</w:t>
            </w:r>
          </w:p>
        </w:tc>
        <w:tc>
          <w:tcPr>
            <w:tcW w:w="1418" w:type="dxa"/>
          </w:tcPr>
          <w:p w:rsidR="00611073" w:rsidRPr="00611073" w:rsidRDefault="00611073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6.000e+001</w:t>
            </w:r>
          </w:p>
        </w:tc>
        <w:tc>
          <w:tcPr>
            <w:tcW w:w="1134" w:type="dxa"/>
          </w:tcPr>
          <w:p w:rsidR="00611073" w:rsidRPr="00611073" w:rsidRDefault="00611073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2779</w:t>
            </w:r>
          </w:p>
        </w:tc>
      </w:tr>
      <w:tr w:rsidR="00611073" w:rsidRPr="0074276E" w:rsidTr="00745F35">
        <w:tc>
          <w:tcPr>
            <w:tcW w:w="817" w:type="dxa"/>
          </w:tcPr>
          <w:p w:rsidR="00611073" w:rsidRDefault="00611073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01</w:t>
            </w:r>
          </w:p>
        </w:tc>
        <w:tc>
          <w:tcPr>
            <w:tcW w:w="4111" w:type="dxa"/>
          </w:tcPr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13e-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58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09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15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4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7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1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4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1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18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3e+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1e+001</w:t>
            </w:r>
          </w:p>
        </w:tc>
        <w:tc>
          <w:tcPr>
            <w:tcW w:w="1559" w:type="dxa"/>
          </w:tcPr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2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1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2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8e-011</w:t>
            </w:r>
          </w:p>
        </w:tc>
        <w:tc>
          <w:tcPr>
            <w:tcW w:w="1418" w:type="dxa"/>
          </w:tcPr>
          <w:p w:rsidR="00611073" w:rsidRPr="00611073" w:rsidRDefault="00611073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6.001e+001</w:t>
            </w:r>
          </w:p>
        </w:tc>
        <w:tc>
          <w:tcPr>
            <w:tcW w:w="1134" w:type="dxa"/>
          </w:tcPr>
          <w:p w:rsidR="00611073" w:rsidRPr="00611073" w:rsidRDefault="00611073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2751</w:t>
            </w:r>
          </w:p>
        </w:tc>
      </w:tr>
      <w:tr w:rsidR="00611073" w:rsidRPr="0074276E" w:rsidTr="00745F35">
        <w:tc>
          <w:tcPr>
            <w:tcW w:w="817" w:type="dxa"/>
          </w:tcPr>
          <w:p w:rsidR="00611073" w:rsidRDefault="00611073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2</w:t>
            </w:r>
          </w:p>
        </w:tc>
        <w:tc>
          <w:tcPr>
            <w:tcW w:w="4111" w:type="dxa"/>
          </w:tcPr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52e-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6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14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20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52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7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5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4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6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23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3e+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2e+001</w:t>
            </w:r>
          </w:p>
        </w:tc>
        <w:tc>
          <w:tcPr>
            <w:tcW w:w="1559" w:type="dxa"/>
          </w:tcPr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6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0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4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4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77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8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4e-011</w:t>
            </w:r>
          </w:p>
        </w:tc>
        <w:tc>
          <w:tcPr>
            <w:tcW w:w="1418" w:type="dxa"/>
          </w:tcPr>
          <w:p w:rsidR="00611073" w:rsidRPr="00611073" w:rsidRDefault="00611073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5.991e+001</w:t>
            </w:r>
          </w:p>
        </w:tc>
        <w:tc>
          <w:tcPr>
            <w:tcW w:w="1134" w:type="dxa"/>
          </w:tcPr>
          <w:p w:rsidR="00611073" w:rsidRPr="00611073" w:rsidRDefault="00611073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2724</w:t>
            </w:r>
          </w:p>
        </w:tc>
      </w:tr>
      <w:tr w:rsidR="00611073" w:rsidRPr="0074276E" w:rsidTr="00745F35">
        <w:tc>
          <w:tcPr>
            <w:tcW w:w="817" w:type="dxa"/>
          </w:tcPr>
          <w:p w:rsidR="00611073" w:rsidRPr="007F5B88" w:rsidRDefault="00611073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  <w:r w:rsidRPr="007F5B88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1.03</w:t>
            </w:r>
          </w:p>
        </w:tc>
        <w:tc>
          <w:tcPr>
            <w:tcW w:w="4111" w:type="dxa"/>
          </w:tcPr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368e-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86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39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45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77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601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006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71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600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48e+000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6e+001</w:t>
            </w:r>
          </w:p>
          <w:p w:rsidR="00611073" w:rsidRPr="00611073" w:rsidRDefault="00611073" w:rsidP="0061107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4e+001</w:t>
            </w:r>
          </w:p>
        </w:tc>
        <w:tc>
          <w:tcPr>
            <w:tcW w:w="1559" w:type="dxa"/>
          </w:tcPr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6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14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1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5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2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9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4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9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00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52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43e-011</w:t>
            </w:r>
          </w:p>
          <w:p w:rsidR="00611073" w:rsidRPr="00611073" w:rsidRDefault="00611073" w:rsidP="0061107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8e-011</w:t>
            </w:r>
          </w:p>
        </w:tc>
        <w:tc>
          <w:tcPr>
            <w:tcW w:w="1418" w:type="dxa"/>
          </w:tcPr>
          <w:p w:rsidR="00611073" w:rsidRPr="00611073" w:rsidRDefault="00611073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6.004e+001</w:t>
            </w:r>
          </w:p>
        </w:tc>
        <w:tc>
          <w:tcPr>
            <w:tcW w:w="1134" w:type="dxa"/>
          </w:tcPr>
          <w:p w:rsidR="00611073" w:rsidRPr="00611073" w:rsidRDefault="00611073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11073">
              <w:rPr>
                <w:rFonts w:ascii="Courier New" w:hAnsi="Courier New" w:cs="Courier New"/>
                <w:noProof/>
                <w:sz w:val="20"/>
                <w:szCs w:val="20"/>
              </w:rPr>
              <w:t>2698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P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64C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4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382558974961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9050910850507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793096356326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0323132325562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73155417412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6990383770929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9950226247949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147105361777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12296838823344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7727342182276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14381965887900e+152</w:t>
            </w:r>
          </w:p>
          <w:p w:rsidR="005064C7" w:rsidRPr="00611073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6571048431634e+152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38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91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8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2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7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70e+151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00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1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3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77e+152</w:t>
            </w:r>
          </w:p>
          <w:p w:rsidR="005064C7" w:rsidRPr="005064C7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44e+152</w:t>
            </w:r>
          </w:p>
          <w:p w:rsidR="005064C7" w:rsidRPr="00611073" w:rsidRDefault="005064C7" w:rsidP="005064C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66e+152</w:t>
            </w:r>
          </w:p>
        </w:tc>
        <w:tc>
          <w:tcPr>
            <w:tcW w:w="1418" w:type="dxa"/>
          </w:tcPr>
          <w:p w:rsidR="005064C7" w:rsidRPr="00611073" w:rsidRDefault="005064C7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5064C7" w:rsidRPr="00611073" w:rsidRDefault="005064C7" w:rsidP="00460D4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</w:tbl>
    <w:p w:rsidR="008C2B91" w:rsidRDefault="008C2B91" w:rsidP="00477ECB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</w:p>
    <w:p w:rsidR="00477ECB" w:rsidRDefault="00477ECB" w:rsidP="00A725DB">
      <w:pPr>
        <w:ind w:firstLine="708"/>
        <w:rPr>
          <w:sz w:val="22"/>
          <w:lang w:val="en-US"/>
        </w:rPr>
      </w:pPr>
    </w:p>
    <w:p w:rsidR="00CA4379" w:rsidRDefault="00CA4379" w:rsidP="00A725DB">
      <w:pPr>
        <w:ind w:firstLine="708"/>
        <w:rPr>
          <w:sz w:val="22"/>
          <w:lang w:val="en-US"/>
        </w:rPr>
      </w:pPr>
    </w:p>
    <w:p w:rsidR="00CA4379" w:rsidRDefault="00CA4379" w:rsidP="00A725DB">
      <w:pPr>
        <w:ind w:firstLine="708"/>
        <w:rPr>
          <w:sz w:val="22"/>
          <w:lang w:val="en-US"/>
        </w:rPr>
      </w:pPr>
    </w:p>
    <w:p w:rsidR="00CA4379" w:rsidRDefault="00CA4379" w:rsidP="00A725DB">
      <w:pPr>
        <w:ind w:firstLine="708"/>
        <w:rPr>
          <w:sz w:val="22"/>
          <w:lang w:val="en-US"/>
        </w:rPr>
      </w:pPr>
    </w:p>
    <w:p w:rsidR="00CA4379" w:rsidRDefault="00CA4379" w:rsidP="00A725DB">
      <w:pPr>
        <w:ind w:firstLine="708"/>
        <w:rPr>
          <w:sz w:val="22"/>
          <w:lang w:val="en-US"/>
        </w:rPr>
      </w:pPr>
    </w:p>
    <w:p w:rsidR="00CA4379" w:rsidRPr="00CA4379" w:rsidRDefault="00CA4379" w:rsidP="00A725DB">
      <w:pPr>
        <w:ind w:firstLine="708"/>
        <w:rPr>
          <w:sz w:val="22"/>
          <w:lang w:val="en-US"/>
        </w:rPr>
      </w:pPr>
    </w:p>
    <w:p w:rsidR="008C2B91" w:rsidRDefault="00CA4379" w:rsidP="00A725DB">
      <w:pPr>
        <w:ind w:firstLine="708"/>
        <w:rPr>
          <w:sz w:val="22"/>
        </w:rPr>
      </w:pPr>
      <w:r>
        <w:rPr>
          <w:sz w:val="22"/>
        </w:rPr>
        <w:lastRenderedPageBreak/>
        <w:t>Гаусс</w:t>
      </w:r>
      <w:r w:rsidR="008C2B91">
        <w:rPr>
          <w:sz w:val="22"/>
        </w:rPr>
        <w:t>-Зейдель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8C2B91" w:rsidTr="00745F35">
        <w:tc>
          <w:tcPr>
            <w:tcW w:w="817" w:type="dxa"/>
          </w:tcPr>
          <w:p w:rsidR="008C2B91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32" type="#_x0000_t75" style="width:19.5pt;height:18.75pt" o:ole="">
                  <v:imagedata r:id="rId18" o:title=""/>
                </v:shape>
                <o:OLEObject Type="Embed" ProgID="Equation.3" ShapeID="_x0000_i1032" DrawAspect="Content" ObjectID="_1412957183" r:id="rId25"/>
              </w:object>
            </w:r>
          </w:p>
        </w:tc>
        <w:tc>
          <w:tcPr>
            <w:tcW w:w="4111" w:type="dxa"/>
          </w:tcPr>
          <w:p w:rsidR="008C2B91" w:rsidRPr="00F0382F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33" type="#_x0000_t75" style="width:22.5pt;height:16.5pt" o:ole="">
                  <v:imagedata r:id="rId20" o:title=""/>
                </v:shape>
                <o:OLEObject Type="Embed" ProgID="Equation.3" ShapeID="_x0000_i1033" DrawAspect="Content" ObjectID="_1412957184" r:id="rId26"/>
              </w:object>
            </w:r>
          </w:p>
        </w:tc>
        <w:tc>
          <w:tcPr>
            <w:tcW w:w="1559" w:type="dxa"/>
          </w:tcPr>
          <w:p w:rsidR="008C2B91" w:rsidRPr="006070B9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34" type="#_x0000_t75" style="width:45.75pt;height:21pt" o:ole="">
                  <v:imagedata r:id="rId22" o:title=""/>
                </v:shape>
                <o:OLEObject Type="Embed" ProgID="Equation.3" ShapeID="_x0000_i1034" DrawAspect="Content" ObjectID="_1412957185" r:id="rId27"/>
              </w:object>
            </w:r>
          </w:p>
        </w:tc>
        <w:tc>
          <w:tcPr>
            <w:tcW w:w="1418" w:type="dxa"/>
          </w:tcPr>
          <w:p w:rsidR="008C2B91" w:rsidRPr="006070B9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828CCF9" wp14:editId="304C4C24">
                  <wp:extent cx="371475" cy="285750"/>
                  <wp:effectExtent l="1905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8C2B91" w:rsidRPr="00B61B62" w:rsidRDefault="008C2B91" w:rsidP="00745F35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8C2B91" w:rsidRPr="0074276E" w:rsidTr="00745F35">
        <w:tc>
          <w:tcPr>
            <w:tcW w:w="817" w:type="dxa"/>
          </w:tcPr>
          <w:p w:rsidR="008C2B91" w:rsidRPr="007F5B88" w:rsidRDefault="007F5B8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165e-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6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16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2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54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580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5988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5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579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28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</w:rPr>
              <w:t>1.09999999999544e+001</w:t>
            </w:r>
          </w:p>
          <w:p w:rsidR="008C2B91" w:rsidRPr="008C2B91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</w:rPr>
              <w:t>1.19999999999542e+001</w:t>
            </w:r>
          </w:p>
        </w:tc>
        <w:tc>
          <w:tcPr>
            <w:tcW w:w="1559" w:type="dxa"/>
          </w:tcPr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3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7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4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0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2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1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72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</w:rPr>
              <w:t>4.563e-011</w:t>
            </w:r>
          </w:p>
          <w:p w:rsidR="008C2B91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</w:rPr>
              <w:t>4.578e-011</w:t>
            </w:r>
          </w:p>
        </w:tc>
        <w:tc>
          <w:tcPr>
            <w:tcW w:w="1418" w:type="dxa"/>
          </w:tcPr>
          <w:p w:rsidR="008C2B91" w:rsidRPr="007F5B88" w:rsidRDefault="007F5B8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82e+001</w:t>
            </w:r>
          </w:p>
        </w:tc>
        <w:tc>
          <w:tcPr>
            <w:tcW w:w="1134" w:type="dxa"/>
          </w:tcPr>
          <w:p w:rsidR="008C2B91" w:rsidRPr="007F5B88" w:rsidRDefault="007F5B8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6531</w:t>
            </w:r>
          </w:p>
        </w:tc>
      </w:tr>
      <w:tr w:rsidR="007F5B88" w:rsidRPr="0074276E" w:rsidTr="00745F35">
        <w:tc>
          <w:tcPr>
            <w:tcW w:w="817" w:type="dxa"/>
          </w:tcPr>
          <w:p w:rsidR="007F5B88" w:rsidRDefault="007F5B8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318e-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684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36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4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474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600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00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67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600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5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46e+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5e+001</w:t>
            </w:r>
          </w:p>
        </w:tc>
        <w:tc>
          <w:tcPr>
            <w:tcW w:w="1559" w:type="dxa"/>
          </w:tcPr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6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1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2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00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00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4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4e-011</w:t>
            </w:r>
          </w:p>
        </w:tc>
        <w:tc>
          <w:tcPr>
            <w:tcW w:w="1418" w:type="dxa"/>
          </w:tcPr>
          <w:p w:rsidR="007F5B88" w:rsidRPr="007F5B88" w:rsidRDefault="007F5B8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53e+001</w:t>
            </w:r>
          </w:p>
        </w:tc>
        <w:tc>
          <w:tcPr>
            <w:tcW w:w="1134" w:type="dxa"/>
          </w:tcPr>
          <w:p w:rsidR="007F5B88" w:rsidRPr="007F5B88" w:rsidRDefault="007F5B8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2567</w:t>
            </w:r>
          </w:p>
        </w:tc>
      </w:tr>
      <w:tr w:rsidR="007F5B88" w:rsidRPr="0074276E" w:rsidTr="00745F35">
        <w:tc>
          <w:tcPr>
            <w:tcW w:w="817" w:type="dxa"/>
          </w:tcPr>
          <w:p w:rsidR="007F5B88" w:rsidRDefault="007F5B8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1657e-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724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477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48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51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640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04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71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64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96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51e+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49e+001</w:t>
            </w:r>
          </w:p>
        </w:tc>
        <w:tc>
          <w:tcPr>
            <w:tcW w:w="1559" w:type="dxa"/>
          </w:tcPr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3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7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23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1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8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0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5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8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0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9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09e-011</w:t>
            </w:r>
          </w:p>
        </w:tc>
        <w:tc>
          <w:tcPr>
            <w:tcW w:w="1418" w:type="dxa"/>
          </w:tcPr>
          <w:p w:rsidR="007F5B88" w:rsidRPr="007F5B88" w:rsidRDefault="007F5B8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898e+001</w:t>
            </w:r>
          </w:p>
        </w:tc>
        <w:tc>
          <w:tcPr>
            <w:tcW w:w="1134" w:type="dxa"/>
          </w:tcPr>
          <w:p w:rsidR="007F5B88" w:rsidRPr="007F5B88" w:rsidRDefault="007F5B8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914</w:t>
            </w:r>
          </w:p>
        </w:tc>
      </w:tr>
      <w:tr w:rsidR="007F5B88" w:rsidRPr="0074276E" w:rsidTr="00745F35">
        <w:tc>
          <w:tcPr>
            <w:tcW w:w="817" w:type="dxa"/>
          </w:tcPr>
          <w:p w:rsidR="007F5B88" w:rsidRDefault="007F5B8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4</w:t>
            </w:r>
          </w:p>
        </w:tc>
        <w:tc>
          <w:tcPr>
            <w:tcW w:w="4111" w:type="dxa"/>
          </w:tcPr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2144e-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78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536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54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574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698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09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77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701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658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57e+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55e+001</w:t>
            </w:r>
          </w:p>
        </w:tc>
        <w:tc>
          <w:tcPr>
            <w:tcW w:w="1559" w:type="dxa"/>
          </w:tcPr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1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6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5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6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02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0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2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99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2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0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45e-011</w:t>
            </w:r>
          </w:p>
        </w:tc>
        <w:tc>
          <w:tcPr>
            <w:tcW w:w="1418" w:type="dxa"/>
          </w:tcPr>
          <w:p w:rsidR="007F5B88" w:rsidRPr="007F5B88" w:rsidRDefault="007F5B8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832e+001</w:t>
            </w:r>
          </w:p>
        </w:tc>
        <w:tc>
          <w:tcPr>
            <w:tcW w:w="1134" w:type="dxa"/>
          </w:tcPr>
          <w:p w:rsidR="007F5B88" w:rsidRPr="007F5B88" w:rsidRDefault="007F5B8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588</w:t>
            </w:r>
          </w:p>
        </w:tc>
      </w:tr>
      <w:tr w:rsidR="007F5B88" w:rsidRPr="0074276E" w:rsidTr="00745F35">
        <w:tc>
          <w:tcPr>
            <w:tcW w:w="817" w:type="dxa"/>
          </w:tcPr>
          <w:p w:rsidR="007F5B88" w:rsidRDefault="007F5B8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5</w:t>
            </w:r>
          </w:p>
        </w:tc>
        <w:tc>
          <w:tcPr>
            <w:tcW w:w="4111" w:type="dxa"/>
          </w:tcPr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2880e-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866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62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629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662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785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173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857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789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9.99999999995749e+000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66e+001</w:t>
            </w:r>
          </w:p>
          <w:p w:rsidR="007F5B88" w:rsidRPr="007F5B88" w:rsidRDefault="007F5B88" w:rsidP="007F5B8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65e+001</w:t>
            </w:r>
          </w:p>
        </w:tc>
        <w:tc>
          <w:tcPr>
            <w:tcW w:w="1559" w:type="dxa"/>
          </w:tcPr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712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34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7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71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8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15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27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3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11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4.251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7e-011</w:t>
            </w:r>
          </w:p>
          <w:p w:rsidR="007F5B88" w:rsidRPr="007F5B88" w:rsidRDefault="007F5B88" w:rsidP="007F5B8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2e-011</w:t>
            </w:r>
          </w:p>
        </w:tc>
        <w:tc>
          <w:tcPr>
            <w:tcW w:w="1418" w:type="dxa"/>
          </w:tcPr>
          <w:p w:rsidR="007F5B88" w:rsidRPr="007F5B88" w:rsidRDefault="007F5B8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5.730e+001</w:t>
            </w:r>
          </w:p>
        </w:tc>
        <w:tc>
          <w:tcPr>
            <w:tcW w:w="1134" w:type="dxa"/>
          </w:tcPr>
          <w:p w:rsidR="007F5B88" w:rsidRPr="007F5B88" w:rsidRDefault="007F5B8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F5B8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193</w:t>
            </w:r>
          </w:p>
        </w:tc>
      </w:tr>
      <w:tr w:rsidR="00424A1F" w:rsidRPr="0074276E" w:rsidTr="00745F35">
        <w:tc>
          <w:tcPr>
            <w:tcW w:w="817" w:type="dxa"/>
          </w:tcPr>
          <w:p w:rsidR="00424A1F" w:rsidRDefault="00424A1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6</w:t>
            </w:r>
          </w:p>
        </w:tc>
        <w:tc>
          <w:tcPr>
            <w:tcW w:w="4111" w:type="dxa"/>
          </w:tcPr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3477e-001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935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697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701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734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856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237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928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861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825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74e+001</w:t>
            </w:r>
          </w:p>
          <w:p w:rsidR="00424A1F" w:rsidRPr="007F5B88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73e+001</w:t>
            </w:r>
          </w:p>
        </w:tc>
        <w:tc>
          <w:tcPr>
            <w:tcW w:w="1559" w:type="dxa"/>
          </w:tcPr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52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65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03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99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66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4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63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72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39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75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60e-011</w:t>
            </w:r>
          </w:p>
          <w:p w:rsidR="00424A1F" w:rsidRPr="007F5B88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74e-011</w:t>
            </w:r>
          </w:p>
        </w:tc>
        <w:tc>
          <w:tcPr>
            <w:tcW w:w="1418" w:type="dxa"/>
          </w:tcPr>
          <w:p w:rsidR="00424A1F" w:rsidRPr="007F5B88" w:rsidRDefault="00424A1F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03e+001</w:t>
            </w:r>
          </w:p>
        </w:tc>
        <w:tc>
          <w:tcPr>
            <w:tcW w:w="1134" w:type="dxa"/>
          </w:tcPr>
          <w:p w:rsidR="00424A1F" w:rsidRPr="007F5B88" w:rsidRDefault="00424A1F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262</w:t>
            </w:r>
          </w:p>
        </w:tc>
      </w:tr>
      <w:tr w:rsidR="00424A1F" w:rsidRPr="0074276E" w:rsidTr="00745F35">
        <w:tc>
          <w:tcPr>
            <w:tcW w:w="817" w:type="dxa"/>
          </w:tcPr>
          <w:p w:rsidR="00424A1F" w:rsidRDefault="00424A1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4945e-001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102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872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876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908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026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392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097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033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001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92e+001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91e+001</w:t>
            </w:r>
          </w:p>
        </w:tc>
        <w:tc>
          <w:tcPr>
            <w:tcW w:w="1559" w:type="dxa"/>
          </w:tcPr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05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8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28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24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92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4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08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03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67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80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94e-011</w:t>
            </w:r>
          </w:p>
        </w:tc>
        <w:tc>
          <w:tcPr>
            <w:tcW w:w="1418" w:type="dxa"/>
          </w:tcPr>
          <w:p w:rsidR="00424A1F" w:rsidRPr="00424A1F" w:rsidRDefault="00424A1F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425e+001</w:t>
            </w:r>
          </w:p>
        </w:tc>
        <w:tc>
          <w:tcPr>
            <w:tcW w:w="1134" w:type="dxa"/>
          </w:tcPr>
          <w:p w:rsidR="00424A1F" w:rsidRPr="00424A1F" w:rsidRDefault="00424A1F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599</w:t>
            </w:r>
          </w:p>
        </w:tc>
      </w:tr>
      <w:tr w:rsidR="00424A1F" w:rsidRPr="0074276E" w:rsidTr="00745F35">
        <w:tc>
          <w:tcPr>
            <w:tcW w:w="817" w:type="dxa"/>
          </w:tcPr>
          <w:p w:rsidR="00424A1F" w:rsidRDefault="00424A1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5964e-001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219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995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998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030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145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500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217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154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127e+000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05e+001</w:t>
            </w:r>
          </w:p>
          <w:p w:rsidR="00424A1F" w:rsidRPr="00424A1F" w:rsidRDefault="00424A1F" w:rsidP="00424A1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04e+001</w:t>
            </w:r>
          </w:p>
        </w:tc>
        <w:tc>
          <w:tcPr>
            <w:tcW w:w="1559" w:type="dxa"/>
          </w:tcPr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04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1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5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2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0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55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00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3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46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73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51e-011</w:t>
            </w:r>
          </w:p>
          <w:p w:rsidR="00424A1F" w:rsidRPr="00424A1F" w:rsidRDefault="00424A1F" w:rsidP="00424A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24A1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65e-011</w:t>
            </w:r>
          </w:p>
        </w:tc>
        <w:tc>
          <w:tcPr>
            <w:tcW w:w="1418" w:type="dxa"/>
          </w:tcPr>
          <w:p w:rsidR="00424A1F" w:rsidRPr="00424A1F" w:rsidRDefault="005A7F0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09e+001</w:t>
            </w:r>
          </w:p>
        </w:tc>
        <w:tc>
          <w:tcPr>
            <w:tcW w:w="1134" w:type="dxa"/>
          </w:tcPr>
          <w:p w:rsidR="00424A1F" w:rsidRPr="00424A1F" w:rsidRDefault="005A7F0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100</w:t>
            </w:r>
          </w:p>
        </w:tc>
      </w:tr>
      <w:tr w:rsidR="005A7F08" w:rsidRPr="0074276E" w:rsidTr="00745F35">
        <w:tc>
          <w:tcPr>
            <w:tcW w:w="817" w:type="dxa"/>
          </w:tcPr>
          <w:p w:rsidR="005A7F08" w:rsidRDefault="005A7F08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</w:t>
            </w:r>
          </w:p>
        </w:tc>
        <w:tc>
          <w:tcPr>
            <w:tcW w:w="4111" w:type="dxa"/>
          </w:tcPr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7818e-001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429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216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218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250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360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695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429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370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349e+000</w:t>
            </w:r>
          </w:p>
          <w:p w:rsidR="005A7F08" w:rsidRPr="005A7F08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27e+001</w:t>
            </w:r>
          </w:p>
          <w:p w:rsidR="005A7F08" w:rsidRPr="00424A1F" w:rsidRDefault="005A7F08" w:rsidP="005A7F0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26e+001</w:t>
            </w:r>
          </w:p>
        </w:tc>
        <w:tc>
          <w:tcPr>
            <w:tcW w:w="1559" w:type="dxa"/>
          </w:tcPr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18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71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4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2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50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40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05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71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30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51e-011</w:t>
            </w:r>
          </w:p>
          <w:p w:rsidR="005A7F08" w:rsidRPr="005A7F08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25e-011</w:t>
            </w:r>
          </w:p>
          <w:p w:rsidR="005A7F08" w:rsidRPr="00424A1F" w:rsidRDefault="005A7F08" w:rsidP="005A7F0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38e-011</w:t>
            </w:r>
          </w:p>
        </w:tc>
        <w:tc>
          <w:tcPr>
            <w:tcW w:w="1418" w:type="dxa"/>
          </w:tcPr>
          <w:p w:rsidR="005A7F08" w:rsidRPr="005A7F08" w:rsidRDefault="005A7F08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36e+001</w:t>
            </w:r>
          </w:p>
        </w:tc>
        <w:tc>
          <w:tcPr>
            <w:tcW w:w="1134" w:type="dxa"/>
          </w:tcPr>
          <w:p w:rsidR="005A7F08" w:rsidRPr="005A7F08" w:rsidRDefault="005A7F08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A7F0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713</w:t>
            </w:r>
          </w:p>
        </w:tc>
      </w:tr>
      <w:tr w:rsidR="005A7F08" w:rsidRPr="0074276E" w:rsidTr="00745F35">
        <w:tc>
          <w:tcPr>
            <w:tcW w:w="817" w:type="dxa"/>
          </w:tcPr>
          <w:p w:rsidR="005A7F08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9876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662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46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462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49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598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91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665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610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594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53e+001</w:t>
            </w:r>
          </w:p>
          <w:p w:rsidR="005A7F08" w:rsidRPr="005A7F08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9999999999651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01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38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3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38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0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0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8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35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90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06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75e-011</w:t>
            </w:r>
          </w:p>
          <w:p w:rsidR="005A7F08" w:rsidRPr="005A7F08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486e-011</w:t>
            </w:r>
          </w:p>
        </w:tc>
        <w:tc>
          <w:tcPr>
            <w:tcW w:w="1418" w:type="dxa"/>
          </w:tcPr>
          <w:p w:rsidR="005A7F08" w:rsidRPr="005A7F08" w:rsidRDefault="0016144B" w:rsidP="007F5B8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4.606e+001</w:t>
            </w:r>
          </w:p>
        </w:tc>
        <w:tc>
          <w:tcPr>
            <w:tcW w:w="1134" w:type="dxa"/>
          </w:tcPr>
          <w:p w:rsidR="005A7F08" w:rsidRPr="005A7F08" w:rsidRDefault="0016144B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403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1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2882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00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818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818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847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94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224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00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95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947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89e+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87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1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8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8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53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5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76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4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53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1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5e-011</w:t>
            </w:r>
          </w:p>
        </w:tc>
        <w:tc>
          <w:tcPr>
            <w:tcW w:w="1418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14e+001</w:t>
            </w:r>
          </w:p>
        </w:tc>
        <w:tc>
          <w:tcPr>
            <w:tcW w:w="1134" w:type="dxa"/>
          </w:tcPr>
          <w:p w:rsidR="0016144B" w:rsidRPr="0016144B" w:rsidRDefault="0016144B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150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5790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328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16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16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190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7277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527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33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7292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290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724e+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723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1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72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10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23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3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6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08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10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65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75e-011</w:t>
            </w:r>
          </w:p>
        </w:tc>
        <w:tc>
          <w:tcPr>
            <w:tcW w:w="1418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71e+001</w:t>
            </w:r>
          </w:p>
        </w:tc>
        <w:tc>
          <w:tcPr>
            <w:tcW w:w="1134" w:type="dxa"/>
          </w:tcPr>
          <w:p w:rsidR="0016144B" w:rsidRPr="0016144B" w:rsidRDefault="0016144B" w:rsidP="007F5B8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38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3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407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624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474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47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499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7579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80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635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759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600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755e+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754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76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26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2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01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1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65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0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00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4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57e-011</w:t>
            </w:r>
          </w:p>
        </w:tc>
        <w:tc>
          <w:tcPr>
            <w:tcW w:w="1418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81e+001</w:t>
            </w:r>
          </w:p>
        </w:tc>
        <w:tc>
          <w:tcPr>
            <w:tcW w:w="1134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57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4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2390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070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945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94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96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03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214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08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05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062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02e+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02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61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30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5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4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6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86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1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49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38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77e-011</w:t>
            </w:r>
          </w:p>
          <w:p w:rsidR="0016144B" w:rsidRPr="0016144B" w:rsidRDefault="0016144B" w:rsidP="001614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84e-011</w:t>
            </w:r>
          </w:p>
        </w:tc>
        <w:tc>
          <w:tcPr>
            <w:tcW w:w="1418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57e+001</w:t>
            </w:r>
          </w:p>
        </w:tc>
        <w:tc>
          <w:tcPr>
            <w:tcW w:w="1134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02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5</w:t>
            </w:r>
          </w:p>
        </w:tc>
        <w:tc>
          <w:tcPr>
            <w:tcW w:w="4111" w:type="dxa"/>
          </w:tcPr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5924e-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46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3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36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38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437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58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481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456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472e+000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44e+001</w:t>
            </w:r>
          </w:p>
          <w:p w:rsidR="0016144B" w:rsidRPr="0016144B" w:rsidRDefault="0016144B" w:rsidP="001614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44e+001</w:t>
            </w:r>
          </w:p>
        </w:tc>
        <w:tc>
          <w:tcPr>
            <w:tcW w:w="1559" w:type="dxa"/>
          </w:tcPr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8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34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7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9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9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63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9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19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44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28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58e-011</w:t>
            </w:r>
          </w:p>
          <w:p w:rsidR="0016144B" w:rsidRPr="0016144B" w:rsidRDefault="0016144B" w:rsidP="0016144B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64e-011</w:t>
            </w:r>
          </w:p>
        </w:tc>
        <w:tc>
          <w:tcPr>
            <w:tcW w:w="1418" w:type="dxa"/>
          </w:tcPr>
          <w:p w:rsidR="0016144B" w:rsidRPr="0016144B" w:rsidRDefault="0016144B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23e+001</w:t>
            </w:r>
          </w:p>
        </w:tc>
        <w:tc>
          <w:tcPr>
            <w:tcW w:w="1134" w:type="dxa"/>
          </w:tcPr>
          <w:p w:rsidR="0016144B" w:rsidRPr="0016144B" w:rsidRDefault="0016144B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614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65</w:t>
            </w:r>
          </w:p>
        </w:tc>
      </w:tr>
      <w:tr w:rsidR="00DF7322" w:rsidRPr="0074276E" w:rsidTr="00745F35">
        <w:tc>
          <w:tcPr>
            <w:tcW w:w="817" w:type="dxa"/>
          </w:tcPr>
          <w:p w:rsidR="00DF7322" w:rsidRDefault="00DF7322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57</w:t>
            </w:r>
          </w:p>
        </w:tc>
        <w:tc>
          <w:tcPr>
            <w:tcW w:w="4111" w:type="dxa"/>
          </w:tcPr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7936e-001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693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602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599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618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668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791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11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688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10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68e+001</w:t>
            </w:r>
          </w:p>
          <w:p w:rsidR="00DF7322" w:rsidRPr="0016144B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68e+001</w:t>
            </w:r>
          </w:p>
        </w:tc>
        <w:tc>
          <w:tcPr>
            <w:tcW w:w="1559" w:type="dxa"/>
          </w:tcPr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6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7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98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1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82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2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9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89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2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0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6e-011</w:t>
            </w:r>
          </w:p>
          <w:p w:rsidR="00DF7322" w:rsidRPr="0016144B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1e-011</w:t>
            </w:r>
          </w:p>
        </w:tc>
        <w:tc>
          <w:tcPr>
            <w:tcW w:w="1418" w:type="dxa"/>
          </w:tcPr>
          <w:p w:rsidR="00DF7322" w:rsidRPr="0016144B" w:rsidRDefault="00DF7322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38e+001</w:t>
            </w:r>
          </w:p>
        </w:tc>
        <w:tc>
          <w:tcPr>
            <w:tcW w:w="1134" w:type="dxa"/>
          </w:tcPr>
          <w:p w:rsidR="00DF7322" w:rsidRPr="0016144B" w:rsidRDefault="00DF7322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77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Default="00DF7322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58</w:t>
            </w:r>
          </w:p>
        </w:tc>
        <w:tc>
          <w:tcPr>
            <w:tcW w:w="4111" w:type="dxa"/>
          </w:tcPr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8328e-001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737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648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645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664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713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831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54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733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55e+000</w:t>
            </w:r>
          </w:p>
          <w:p w:rsidR="00DF7322" w:rsidRPr="00DF7322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73e+001</w:t>
            </w:r>
          </w:p>
          <w:p w:rsidR="005064C7" w:rsidRPr="0016144B" w:rsidRDefault="00DF7322" w:rsidP="00DF732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73e+001</w:t>
            </w:r>
          </w:p>
        </w:tc>
        <w:tc>
          <w:tcPr>
            <w:tcW w:w="1559" w:type="dxa"/>
          </w:tcPr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7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3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2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5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6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87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9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46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7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45e-011</w:t>
            </w:r>
          </w:p>
          <w:p w:rsidR="00DF7322" w:rsidRPr="00DF7322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70e-011</w:t>
            </w:r>
          </w:p>
          <w:p w:rsidR="005064C7" w:rsidRPr="0016144B" w:rsidRDefault="00DF7322" w:rsidP="00DF7322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75e-011</w:t>
            </w:r>
          </w:p>
        </w:tc>
        <w:tc>
          <w:tcPr>
            <w:tcW w:w="1418" w:type="dxa"/>
          </w:tcPr>
          <w:p w:rsidR="005064C7" w:rsidRPr="0016144B" w:rsidRDefault="00DF7322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84e+001</w:t>
            </w:r>
          </w:p>
        </w:tc>
        <w:tc>
          <w:tcPr>
            <w:tcW w:w="1134" w:type="dxa"/>
          </w:tcPr>
          <w:p w:rsidR="005064C7" w:rsidRPr="0016144B" w:rsidRDefault="00DF7322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F732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65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Pr="00DF7322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  <w:r w:rsidRPr="00DF7322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1.59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8636e-00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773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685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682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700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750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862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90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76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92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77e+001</w:t>
            </w:r>
          </w:p>
          <w:p w:rsidR="005064C7" w:rsidRPr="0016144B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76e+001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36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7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5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8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0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50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38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10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31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8e-01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33e-011</w:t>
            </w:r>
          </w:p>
          <w:p w:rsidR="005064C7" w:rsidRPr="0016144B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37e-011</w:t>
            </w:r>
          </w:p>
        </w:tc>
        <w:tc>
          <w:tcPr>
            <w:tcW w:w="1418" w:type="dxa"/>
          </w:tcPr>
          <w:p w:rsidR="005064C7" w:rsidRPr="0016144B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24e+001</w:t>
            </w:r>
          </w:p>
        </w:tc>
        <w:tc>
          <w:tcPr>
            <w:tcW w:w="1134" w:type="dxa"/>
          </w:tcPr>
          <w:p w:rsidR="005064C7" w:rsidRPr="0016144B" w:rsidRDefault="005064C7" w:rsidP="0016144B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53</w:t>
            </w:r>
          </w:p>
        </w:tc>
      </w:tr>
      <w:tr w:rsidR="0016144B" w:rsidRPr="0074276E" w:rsidTr="00745F35">
        <w:tc>
          <w:tcPr>
            <w:tcW w:w="817" w:type="dxa"/>
          </w:tcPr>
          <w:p w:rsidR="0016144B" w:rsidRPr="005064C7" w:rsidRDefault="0016144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64C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</w:t>
            </w:r>
            <w:r w:rsidR="005064C7" w:rsidRPr="005064C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4111" w:type="dxa"/>
          </w:tcPr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287e-001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869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788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825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39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63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762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932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809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776e+000</w:t>
            </w:r>
          </w:p>
          <w:p w:rsidR="00FA7371" w:rsidRPr="00FA7371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82e+001</w:t>
            </w:r>
          </w:p>
          <w:p w:rsidR="0016144B" w:rsidRPr="0016144B" w:rsidRDefault="00FA7371" w:rsidP="00FA737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84e+001</w:t>
            </w:r>
          </w:p>
        </w:tc>
        <w:tc>
          <w:tcPr>
            <w:tcW w:w="1559" w:type="dxa"/>
          </w:tcPr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13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1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22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50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8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75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78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77e-013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15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8e-012</w:t>
            </w:r>
          </w:p>
          <w:p w:rsidR="00FA7371" w:rsidRPr="00FA7371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31e-012</w:t>
            </w:r>
          </w:p>
          <w:p w:rsidR="0016144B" w:rsidRPr="0016144B" w:rsidRDefault="00FA7371" w:rsidP="00FA7371">
            <w:pPr>
              <w:tabs>
                <w:tab w:val="left" w:pos="195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93e-012</w:t>
            </w:r>
          </w:p>
        </w:tc>
        <w:tc>
          <w:tcPr>
            <w:tcW w:w="1418" w:type="dxa"/>
          </w:tcPr>
          <w:p w:rsidR="00FA7371" w:rsidRDefault="00FA7371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11e+000</w:t>
            </w:r>
          </w:p>
          <w:p w:rsidR="0016144B" w:rsidRPr="00FA7371" w:rsidRDefault="0016144B" w:rsidP="00FA7371">
            <w:pPr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</w:tcPr>
          <w:p w:rsidR="0016144B" w:rsidRPr="0016144B" w:rsidRDefault="00FA7371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A737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65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1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4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963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01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87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93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93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10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902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00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5e+00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3e+001</w:t>
            </w:r>
          </w:p>
          <w:p w:rsidR="005064C7" w:rsidRPr="00FA7371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98e+001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2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50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87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52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05e-014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93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4e-01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788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415e-014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0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65e-013</w:t>
            </w:r>
          </w:p>
          <w:p w:rsidR="005064C7" w:rsidRPr="00FA7371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3e-013</w:t>
            </w:r>
          </w:p>
        </w:tc>
        <w:tc>
          <w:tcPr>
            <w:tcW w:w="1418" w:type="dxa"/>
          </w:tcPr>
          <w:p w:rsidR="005064C7" w:rsidRPr="00FA7371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63e-001</w:t>
            </w:r>
          </w:p>
        </w:tc>
        <w:tc>
          <w:tcPr>
            <w:tcW w:w="1134" w:type="dxa"/>
          </w:tcPr>
          <w:p w:rsidR="005064C7" w:rsidRPr="00FA7371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44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2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1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983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99999999999995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87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019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925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115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948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88e+00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1e+00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4e+00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97e+001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04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45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4.841e-014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0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65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05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4e-01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151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6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349e-014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68e-01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07e-013</w:t>
            </w:r>
          </w:p>
        </w:tc>
        <w:tc>
          <w:tcPr>
            <w:tcW w:w="1418" w:type="dxa"/>
          </w:tcPr>
          <w:p w:rsidR="005064C7" w:rsidRPr="005064C7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6.911e-001</w:t>
            </w:r>
          </w:p>
        </w:tc>
        <w:tc>
          <w:tcPr>
            <w:tcW w:w="1134" w:type="dxa"/>
          </w:tcPr>
          <w:p w:rsidR="005064C7" w:rsidRPr="005064C7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69</w:t>
            </w: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7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28658878651060e+150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5564813363196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00718852668632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40552048333697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694556666067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8.21608020255298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1001845919296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24446427067818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32684615953812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4169013545162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9429398039307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12434562190114e+152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87e+150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56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06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69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16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100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244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32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41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94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4e+152</w:t>
            </w:r>
          </w:p>
        </w:tc>
        <w:tc>
          <w:tcPr>
            <w:tcW w:w="1418" w:type="dxa"/>
          </w:tcPr>
          <w:p w:rsidR="005064C7" w:rsidRPr="005064C7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</w:tcPr>
          <w:p w:rsidR="005064C7" w:rsidRPr="005064C7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8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29820015335442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84108865692328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2961957139757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517064797844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0327511785511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18596190125800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4121379181617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222173473003e+153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68361046410752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05959836546752e+153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471655899697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48767517155749e+152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98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84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96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5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03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86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4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2e+15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84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60e+15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4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88e+152</w:t>
            </w:r>
          </w:p>
        </w:tc>
        <w:tc>
          <w:tcPr>
            <w:tcW w:w="1418" w:type="dxa"/>
          </w:tcPr>
          <w:p w:rsidR="005064C7" w:rsidRPr="005064C7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</w:tcPr>
          <w:p w:rsidR="005064C7" w:rsidRPr="005064C7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9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1214939829511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8944068776610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0008726652339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77962630040291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98093429890294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1796219069692e+153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69262783176021e+153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04677472206531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33868551164250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84430818019228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51661361895276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776454723780e+152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2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94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00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80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8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18e+15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3e+15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4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339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844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1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8e+152</w:t>
            </w:r>
          </w:p>
        </w:tc>
        <w:tc>
          <w:tcPr>
            <w:tcW w:w="1418" w:type="dxa"/>
          </w:tcPr>
          <w:p w:rsidR="005064C7" w:rsidRPr="005064C7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</w:tcPr>
          <w:p w:rsidR="005064C7" w:rsidRPr="005064C7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5064C7" w:rsidRPr="0074276E" w:rsidTr="00745F35">
        <w:tc>
          <w:tcPr>
            <w:tcW w:w="817" w:type="dxa"/>
          </w:tcPr>
          <w:p w:rsidR="005064C7" w:rsidRDefault="005064C7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0</w:t>
            </w:r>
          </w:p>
        </w:tc>
        <w:tc>
          <w:tcPr>
            <w:tcW w:w="4111" w:type="dxa"/>
          </w:tcPr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595740708648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4149390703884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19651917620365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83106695574827e+151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2067828229773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46844849807674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2344818481682e+153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6799913130230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76229540501040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7.50639083840074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7916036395756e+152</w:t>
            </w:r>
          </w:p>
          <w:p w:rsidR="005064C7" w:rsidRPr="005064C7" w:rsidRDefault="005064C7" w:rsidP="005064C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34267384305149e+152</w:t>
            </w:r>
          </w:p>
        </w:tc>
        <w:tc>
          <w:tcPr>
            <w:tcW w:w="1559" w:type="dxa"/>
          </w:tcPr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6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4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97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831e+151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21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468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23e+153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68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62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06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79e+152</w:t>
            </w:r>
          </w:p>
          <w:p w:rsidR="005064C7" w:rsidRPr="005064C7" w:rsidRDefault="005064C7" w:rsidP="005064C7">
            <w:pPr>
              <w:tabs>
                <w:tab w:val="left" w:pos="195"/>
              </w:tabs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064C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43e+152</w:t>
            </w:r>
          </w:p>
        </w:tc>
        <w:tc>
          <w:tcPr>
            <w:tcW w:w="1418" w:type="dxa"/>
          </w:tcPr>
          <w:p w:rsidR="005064C7" w:rsidRPr="005064C7" w:rsidRDefault="005064C7" w:rsidP="0016144B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</w:tcPr>
          <w:p w:rsidR="005064C7" w:rsidRPr="005064C7" w:rsidRDefault="005064C7" w:rsidP="00FA7371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</w:tbl>
    <w:p w:rsidR="008C2B91" w:rsidRDefault="008C2B91" w:rsidP="00A725DB">
      <w:pPr>
        <w:ind w:firstLine="708"/>
        <w:rPr>
          <w:sz w:val="22"/>
          <w:lang w:val="en-US"/>
        </w:rPr>
      </w:pPr>
    </w:p>
    <w:p w:rsidR="00CA4379" w:rsidRPr="00CA4379" w:rsidRDefault="00CA4379" w:rsidP="00A725DB">
      <w:pPr>
        <w:ind w:firstLine="708"/>
        <w:rPr>
          <w:sz w:val="22"/>
          <w:lang w:val="en-US"/>
        </w:rPr>
      </w:pPr>
    </w:p>
    <w:p w:rsidR="008C2B91" w:rsidRDefault="008C2B91" w:rsidP="00A725DB">
      <w:pPr>
        <w:ind w:firstLine="708"/>
        <w:rPr>
          <w:sz w:val="22"/>
        </w:rPr>
      </w:pPr>
      <w:r>
        <w:rPr>
          <w:sz w:val="22"/>
        </w:rPr>
        <w:lastRenderedPageBreak/>
        <w:t>Блочная релаксация</w:t>
      </w:r>
    </w:p>
    <w:p w:rsidR="00030E5F" w:rsidRPr="00A306FD" w:rsidRDefault="00A306FD" w:rsidP="00A725DB">
      <w:pPr>
        <w:ind w:firstLine="708"/>
        <w:rPr>
          <w:sz w:val="22"/>
          <w:lang w:val="en-US"/>
        </w:rPr>
      </w:pPr>
      <w:r>
        <w:rPr>
          <w:sz w:val="22"/>
        </w:rPr>
        <w:t xml:space="preserve">Размер блока = </w:t>
      </w:r>
      <w:r>
        <w:rPr>
          <w:sz w:val="22"/>
          <w:lang w:val="en-US"/>
        </w:rPr>
        <w:t>2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8C4411" w:rsidTr="00745F35">
        <w:tc>
          <w:tcPr>
            <w:tcW w:w="817" w:type="dxa"/>
          </w:tcPr>
          <w:p w:rsidR="008C4411" w:rsidRDefault="008C441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35" type="#_x0000_t75" style="width:19.5pt;height:18.75pt" o:ole="">
                  <v:imagedata r:id="rId18" o:title=""/>
                </v:shape>
                <o:OLEObject Type="Embed" ProgID="Equation.3" ShapeID="_x0000_i1035" DrawAspect="Content" ObjectID="_1412957186" r:id="rId28"/>
              </w:object>
            </w:r>
          </w:p>
        </w:tc>
        <w:tc>
          <w:tcPr>
            <w:tcW w:w="4111" w:type="dxa"/>
          </w:tcPr>
          <w:p w:rsidR="008C4411" w:rsidRPr="00F0382F" w:rsidRDefault="008C441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36" type="#_x0000_t75" style="width:22.5pt;height:16.5pt" o:ole="">
                  <v:imagedata r:id="rId20" o:title=""/>
                </v:shape>
                <o:OLEObject Type="Embed" ProgID="Equation.3" ShapeID="_x0000_i1036" DrawAspect="Content" ObjectID="_1412957187" r:id="rId29"/>
              </w:object>
            </w:r>
          </w:p>
        </w:tc>
        <w:tc>
          <w:tcPr>
            <w:tcW w:w="1559" w:type="dxa"/>
          </w:tcPr>
          <w:p w:rsidR="008C4411" w:rsidRPr="006070B9" w:rsidRDefault="008C4411" w:rsidP="00745F35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37" type="#_x0000_t75" style="width:45.75pt;height:21pt" o:ole="">
                  <v:imagedata r:id="rId22" o:title=""/>
                </v:shape>
                <o:OLEObject Type="Embed" ProgID="Equation.3" ShapeID="_x0000_i1037" DrawAspect="Content" ObjectID="_1412957188" r:id="rId30"/>
              </w:object>
            </w:r>
          </w:p>
        </w:tc>
        <w:tc>
          <w:tcPr>
            <w:tcW w:w="1418" w:type="dxa"/>
          </w:tcPr>
          <w:p w:rsidR="008C4411" w:rsidRPr="006070B9" w:rsidRDefault="008C4411" w:rsidP="00745F35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A11D931" wp14:editId="19C61E05">
                  <wp:extent cx="371475" cy="285750"/>
                  <wp:effectExtent l="1905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8C4411" w:rsidRPr="00B61B62" w:rsidRDefault="008C4411" w:rsidP="00745F35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8C4411" w:rsidRPr="0074276E" w:rsidTr="00745F35">
        <w:tc>
          <w:tcPr>
            <w:tcW w:w="817" w:type="dxa"/>
          </w:tcPr>
          <w:p w:rsidR="008C4411" w:rsidRPr="00E67ADF" w:rsidRDefault="00E67AD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3195e-001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882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637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630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679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796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189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858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800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766e+000</w:t>
            </w:r>
          </w:p>
          <w:p w:rsidR="00536342" w:rsidRPr="00536342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1.09999999999566e+001</w:t>
            </w:r>
          </w:p>
          <w:p w:rsidR="008C4411" w:rsidRPr="008C2B91" w:rsidRDefault="00536342" w:rsidP="00536342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1.19999999999564e+001</w:t>
            </w:r>
          </w:p>
        </w:tc>
        <w:tc>
          <w:tcPr>
            <w:tcW w:w="1559" w:type="dxa"/>
          </w:tcPr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81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18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3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70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1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04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11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2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00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34e-011</w:t>
            </w:r>
          </w:p>
          <w:p w:rsidR="00536342" w:rsidRPr="00536342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4.342e-011</w:t>
            </w:r>
          </w:p>
          <w:p w:rsidR="008C4411" w:rsidRPr="006070B9" w:rsidRDefault="00536342" w:rsidP="00536342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4.361e-011</w:t>
            </w:r>
          </w:p>
        </w:tc>
        <w:tc>
          <w:tcPr>
            <w:tcW w:w="1418" w:type="dxa"/>
          </w:tcPr>
          <w:p w:rsidR="008C4411" w:rsidRPr="006070B9" w:rsidRDefault="00536342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5.689e+001</w:t>
            </w:r>
          </w:p>
        </w:tc>
        <w:tc>
          <w:tcPr>
            <w:tcW w:w="1134" w:type="dxa"/>
          </w:tcPr>
          <w:p w:rsidR="008C4411" w:rsidRPr="008C2B91" w:rsidRDefault="00536342" w:rsidP="00745F35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36342">
              <w:rPr>
                <w:rFonts w:ascii="Courier New" w:hAnsi="Courier New" w:cs="Courier New"/>
                <w:noProof/>
                <w:sz w:val="20"/>
                <w:szCs w:val="20"/>
              </w:rPr>
              <w:t>17982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84674500422602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40610728787800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89229273546554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4282132247521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74303624664315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99444359302583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71037148803191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5985989314068e+306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35013778589926e+307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  <w:p w:rsidR="00A306FD" w:rsidRPr="00536342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847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06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92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43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43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4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10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60e+306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50e+307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  <w:p w:rsidR="00A306FD" w:rsidRPr="00536342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</w:tc>
        <w:tc>
          <w:tcPr>
            <w:tcW w:w="1418" w:type="dxa"/>
          </w:tcPr>
          <w:p w:rsidR="00A306FD" w:rsidRPr="00536342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A306FD" w:rsidRPr="00536342" w:rsidRDefault="00A306FD" w:rsidP="00745F35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3444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90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66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65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71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82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22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89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83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80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70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68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5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9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4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8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7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8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0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6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9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0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24e-011</w:t>
            </w:r>
          </w:p>
        </w:tc>
        <w:tc>
          <w:tcPr>
            <w:tcW w:w="1418" w:type="dxa"/>
          </w:tcPr>
          <w:p w:rsidR="00A306FD" w:rsidRPr="00536342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5.641e+001</w:t>
            </w:r>
          </w:p>
        </w:tc>
        <w:tc>
          <w:tcPr>
            <w:tcW w:w="1134" w:type="dxa"/>
          </w:tcPr>
          <w:p w:rsidR="00A306FD" w:rsidRPr="00536342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5360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4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3845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595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71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70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76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87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26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593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88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85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75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73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1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4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8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9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3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2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3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6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1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4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72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5.586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3782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5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4579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03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80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79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84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595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34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7.9999999999602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597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94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85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82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54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6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9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0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5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4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5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97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2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5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5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80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5.492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2836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6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5400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12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590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588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594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05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43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11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07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04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595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592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6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7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9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1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5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4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6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2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5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4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77e-011</w:t>
            </w:r>
          </w:p>
        </w:tc>
        <w:tc>
          <w:tcPr>
            <w:tcW w:w="1418" w:type="dxa"/>
          </w:tcPr>
          <w:p w:rsid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5.365e+001</w:t>
            </w:r>
          </w:p>
          <w:p w:rsidR="00A306FD" w:rsidRDefault="00A306FD" w:rsidP="00A306FD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A306FD" w:rsidRPr="00A306FD" w:rsidRDefault="00A306FD" w:rsidP="00A306FD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2205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6358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23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02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00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06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16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53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23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19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15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07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04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6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6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8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3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3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6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7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1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4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2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57e-011</w:t>
            </w:r>
          </w:p>
        </w:tc>
        <w:tc>
          <w:tcPr>
            <w:tcW w:w="1418" w:type="dxa"/>
          </w:tcPr>
          <w:p w:rsidR="00A306FD" w:rsidRDefault="00A306FD" w:rsidP="00A306FD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A306FD" w:rsidRPr="00A306FD" w:rsidRDefault="00A306FD" w:rsidP="00A306FD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sz w:val="20"/>
                <w:szCs w:val="20"/>
              </w:rPr>
              <w:t>5.185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1754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68411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46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26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24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30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39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75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46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43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39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32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29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5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3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3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5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9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0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4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3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7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0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7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08e-011</w:t>
            </w:r>
          </w:p>
        </w:tc>
        <w:tc>
          <w:tcPr>
            <w:tcW w:w="1418" w:type="dxa"/>
          </w:tcPr>
          <w:p w:rsid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4.947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1417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0371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68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50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47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53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62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696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68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66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63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56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53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6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1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0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2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6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7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3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1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4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7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3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70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4.637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1154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2491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691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675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672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678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686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18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693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690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9.9999999999688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682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679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75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8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4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7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1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3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1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7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9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3.12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7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12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4.265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943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1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5104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21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06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03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09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716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46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22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7213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18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714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710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9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3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6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0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4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7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87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1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6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96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3.833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770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00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53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40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376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440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749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776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5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754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524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749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745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6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9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2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60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0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43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5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1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47e-011</w:t>
            </w:r>
          </w:p>
        </w:tc>
        <w:tc>
          <w:tcPr>
            <w:tcW w:w="1418" w:type="dxa"/>
          </w:tcPr>
          <w:p w:rsidR="00A306FD" w:rsidRPr="00A306FD" w:rsidRDefault="00A306FD" w:rsidP="00745F35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3.360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625</w:t>
            </w:r>
          </w:p>
        </w:tc>
      </w:tr>
      <w:tr w:rsidR="00A306FD" w:rsidRPr="0074276E" w:rsidTr="00745F35">
        <w:tc>
          <w:tcPr>
            <w:tcW w:w="817" w:type="dxa"/>
          </w:tcPr>
          <w:p w:rsidR="00A306FD" w:rsidRDefault="00A306FD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3</w:t>
            </w:r>
          </w:p>
        </w:tc>
        <w:tc>
          <w:tcPr>
            <w:tcW w:w="4111" w:type="dxa"/>
          </w:tcPr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2008e-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798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7885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785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791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7952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181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009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008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987e+000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796e+001</w:t>
            </w:r>
          </w:p>
          <w:p w:rsidR="00A306FD" w:rsidRPr="00A306FD" w:rsidRDefault="00A306FD" w:rsidP="00A306FD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793e+001</w:t>
            </w:r>
          </w:p>
        </w:tc>
        <w:tc>
          <w:tcPr>
            <w:tcW w:w="1559" w:type="dxa"/>
          </w:tcPr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9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1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15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4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8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48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19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1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2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14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6e-011</w:t>
            </w:r>
          </w:p>
          <w:p w:rsidR="00A306FD" w:rsidRPr="00A306FD" w:rsidRDefault="00A306FD" w:rsidP="00A306F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71e-011</w:t>
            </w:r>
          </w:p>
        </w:tc>
        <w:tc>
          <w:tcPr>
            <w:tcW w:w="1418" w:type="dxa"/>
          </w:tcPr>
          <w:p w:rsidR="00A306FD" w:rsidRPr="00A306FD" w:rsidRDefault="00A306FD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2.857e+001</w:t>
            </w:r>
          </w:p>
        </w:tc>
        <w:tc>
          <w:tcPr>
            <w:tcW w:w="1134" w:type="dxa"/>
          </w:tcPr>
          <w:p w:rsidR="00A306FD" w:rsidRPr="00A306FD" w:rsidRDefault="00A306FD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306FD">
              <w:rPr>
                <w:rFonts w:ascii="Courier New" w:hAnsi="Courier New" w:cs="Courier New"/>
                <w:noProof/>
                <w:sz w:val="20"/>
                <w:szCs w:val="20"/>
              </w:rPr>
              <w:t>502</w:t>
            </w:r>
          </w:p>
        </w:tc>
      </w:tr>
      <w:tr w:rsidR="007A78FF" w:rsidRPr="0074276E" w:rsidTr="00745F35">
        <w:tc>
          <w:tcPr>
            <w:tcW w:w="817" w:type="dxa"/>
          </w:tcPr>
          <w:p w:rsidR="007A78FF" w:rsidRDefault="007A78F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4</w:t>
            </w:r>
          </w:p>
        </w:tc>
        <w:tc>
          <w:tcPr>
            <w:tcW w:w="4111" w:type="dxa"/>
          </w:tcPr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5339e-001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355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281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246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304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333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528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386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392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73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36e+001</w:t>
            </w:r>
          </w:p>
          <w:p w:rsidR="007A78FF" w:rsidRPr="00A306FD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33e+001</w:t>
            </w:r>
          </w:p>
        </w:tc>
        <w:tc>
          <w:tcPr>
            <w:tcW w:w="1559" w:type="dxa"/>
          </w:tcPr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66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45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19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54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6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67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72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4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8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7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8e-011</w:t>
            </w:r>
          </w:p>
          <w:p w:rsidR="007A78FF" w:rsidRPr="00A306FD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3e-011</w:t>
            </w:r>
          </w:p>
        </w:tc>
        <w:tc>
          <w:tcPr>
            <w:tcW w:w="1418" w:type="dxa"/>
          </w:tcPr>
          <w:p w:rsidR="007A78FF" w:rsidRPr="00A306FD" w:rsidRDefault="007A78FF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t>2.321e+001</w:t>
            </w:r>
          </w:p>
        </w:tc>
        <w:tc>
          <w:tcPr>
            <w:tcW w:w="1134" w:type="dxa"/>
          </w:tcPr>
          <w:p w:rsidR="007A78FF" w:rsidRPr="00A306FD" w:rsidRDefault="007A78FF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t>394</w:t>
            </w:r>
          </w:p>
        </w:tc>
      </w:tr>
      <w:tr w:rsidR="007A78FF" w:rsidRPr="0074276E" w:rsidTr="00745F35">
        <w:tc>
          <w:tcPr>
            <w:tcW w:w="817" w:type="dxa"/>
          </w:tcPr>
          <w:p w:rsidR="007A78FF" w:rsidRDefault="007A78F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5</w:t>
            </w:r>
          </w:p>
        </w:tc>
        <w:tc>
          <w:tcPr>
            <w:tcW w:w="4111" w:type="dxa"/>
          </w:tcPr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8276e-001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683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630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8594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8651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8670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836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19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732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15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872e+001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9999999999868e+001</w:t>
            </w:r>
          </w:p>
        </w:tc>
        <w:tc>
          <w:tcPr>
            <w:tcW w:w="1559" w:type="dxa"/>
          </w:tcPr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72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7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70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6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49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0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4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81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8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85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85e-011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320e-011</w:t>
            </w:r>
          </w:p>
        </w:tc>
        <w:tc>
          <w:tcPr>
            <w:tcW w:w="1418" w:type="dxa"/>
          </w:tcPr>
          <w:p w:rsidR="007A78FF" w:rsidRPr="007A78FF" w:rsidRDefault="007A78FF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1.793e+001</w:t>
            </w:r>
          </w:p>
        </w:tc>
        <w:tc>
          <w:tcPr>
            <w:tcW w:w="1134" w:type="dxa"/>
          </w:tcPr>
          <w:p w:rsidR="007A78FF" w:rsidRPr="007A78FF" w:rsidRDefault="007A78FF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t>297</w:t>
            </w:r>
          </w:p>
        </w:tc>
      </w:tr>
      <w:tr w:rsidR="007A78FF" w:rsidRPr="0074276E" w:rsidTr="00745F35">
        <w:tc>
          <w:tcPr>
            <w:tcW w:w="817" w:type="dxa"/>
          </w:tcPr>
          <w:p w:rsidR="007A78FF" w:rsidRDefault="007A78F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60</w:t>
            </w:r>
          </w:p>
        </w:tc>
        <w:tc>
          <w:tcPr>
            <w:tcW w:w="4111" w:type="dxa"/>
          </w:tcPr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2252e-001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128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101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066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117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124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245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165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183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170e+000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18e+001</w:t>
            </w:r>
          </w:p>
          <w:p w:rsidR="007A78FF" w:rsidRPr="007A78FF" w:rsidRDefault="007A78FF" w:rsidP="007A78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15e+001</w:t>
            </w:r>
          </w:p>
        </w:tc>
        <w:tc>
          <w:tcPr>
            <w:tcW w:w="1559" w:type="dxa"/>
          </w:tcPr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48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719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3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37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830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757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47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351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71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99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96e-012</w:t>
            </w:r>
          </w:p>
          <w:p w:rsidR="007A78FF" w:rsidRPr="007A78FF" w:rsidRDefault="007A78FF" w:rsidP="007A78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05e-012</w:t>
            </w:r>
          </w:p>
        </w:tc>
        <w:tc>
          <w:tcPr>
            <w:tcW w:w="1418" w:type="dxa"/>
          </w:tcPr>
          <w:p w:rsidR="007A78FF" w:rsidRPr="007A78FF" w:rsidRDefault="007A78FF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t>1.245e+001</w:t>
            </w:r>
          </w:p>
        </w:tc>
        <w:tc>
          <w:tcPr>
            <w:tcW w:w="1134" w:type="dxa"/>
          </w:tcPr>
          <w:p w:rsidR="007A78FF" w:rsidRPr="007A78FF" w:rsidRDefault="007A78FF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A78FF">
              <w:rPr>
                <w:rFonts w:ascii="Courier New" w:hAnsi="Courier New" w:cs="Courier New"/>
                <w:noProof/>
                <w:sz w:val="20"/>
                <w:szCs w:val="20"/>
              </w:rPr>
              <w:t>207</w:t>
            </w:r>
          </w:p>
        </w:tc>
      </w:tr>
      <w:tr w:rsidR="007A78FF" w:rsidRPr="0074276E" w:rsidTr="00745F35">
        <w:tc>
          <w:tcPr>
            <w:tcW w:w="817" w:type="dxa"/>
          </w:tcPr>
          <w:p w:rsidR="007A78FF" w:rsidRDefault="007A78FF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3</w:t>
            </w:r>
          </w:p>
        </w:tc>
        <w:tc>
          <w:tcPr>
            <w:tcW w:w="4111" w:type="dxa"/>
          </w:tcPr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2842e-001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19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173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134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189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19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309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234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256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243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26e+001</w:t>
            </w:r>
          </w:p>
          <w:p w:rsidR="007A78FF" w:rsidRPr="007A78FF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22e+001</w:t>
            </w:r>
          </w:p>
        </w:tc>
        <w:tc>
          <w:tcPr>
            <w:tcW w:w="1559" w:type="dxa"/>
          </w:tcPr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58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54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68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657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14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51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10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660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36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71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32e-012</w:t>
            </w:r>
          </w:p>
          <w:p w:rsidR="007A78FF" w:rsidRPr="007A78FF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52e-012</w:t>
            </w:r>
          </w:p>
        </w:tc>
        <w:tc>
          <w:tcPr>
            <w:tcW w:w="1418" w:type="dxa"/>
          </w:tcPr>
          <w:p w:rsidR="007A78FF" w:rsidRPr="007A78FF" w:rsidRDefault="005B72AB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1.071e+001</w:t>
            </w:r>
          </w:p>
        </w:tc>
        <w:tc>
          <w:tcPr>
            <w:tcW w:w="1134" w:type="dxa"/>
          </w:tcPr>
          <w:p w:rsidR="007A78FF" w:rsidRPr="007A78FF" w:rsidRDefault="005B72AB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179</w:t>
            </w:r>
          </w:p>
        </w:tc>
      </w:tr>
      <w:tr w:rsidR="005B72AB" w:rsidRPr="0074276E" w:rsidTr="00745F35">
        <w:tc>
          <w:tcPr>
            <w:tcW w:w="817" w:type="dxa"/>
          </w:tcPr>
          <w:p w:rsidR="005B72AB" w:rsidRPr="005B72AB" w:rsidRDefault="005B72A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  <w:r w:rsidRPr="005B72AB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1.64</w:t>
            </w:r>
          </w:p>
        </w:tc>
        <w:tc>
          <w:tcPr>
            <w:tcW w:w="4111" w:type="dxa"/>
          </w:tcPr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666e-001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478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471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50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499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403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63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541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51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53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54e+001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50e+001</w:t>
            </w:r>
          </w:p>
        </w:tc>
        <w:tc>
          <w:tcPr>
            <w:tcW w:w="1559" w:type="dxa"/>
          </w:tcPr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4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22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94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11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68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50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92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01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00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55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24e-012</w:t>
            </w:r>
          </w:p>
        </w:tc>
        <w:tc>
          <w:tcPr>
            <w:tcW w:w="1418" w:type="dxa"/>
          </w:tcPr>
          <w:p w:rsidR="005B72AB" w:rsidRPr="005B72AB" w:rsidRDefault="005B72AB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7.223e+000</w:t>
            </w:r>
          </w:p>
        </w:tc>
        <w:tc>
          <w:tcPr>
            <w:tcW w:w="1134" w:type="dxa"/>
          </w:tcPr>
          <w:p w:rsidR="005B72AB" w:rsidRPr="005B72AB" w:rsidRDefault="005B72AB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172</w:t>
            </w:r>
          </w:p>
        </w:tc>
      </w:tr>
      <w:tr w:rsidR="005B72AB" w:rsidRPr="0074276E" w:rsidTr="00745F35">
        <w:tc>
          <w:tcPr>
            <w:tcW w:w="817" w:type="dxa"/>
          </w:tcPr>
          <w:p w:rsidR="005B72AB" w:rsidRDefault="005B72A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5</w:t>
            </w:r>
          </w:p>
        </w:tc>
        <w:tc>
          <w:tcPr>
            <w:tcW w:w="4111" w:type="dxa"/>
          </w:tcPr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972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977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41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99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86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07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01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61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99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0e+001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97e+001</w:t>
            </w:r>
          </w:p>
        </w:tc>
        <w:tc>
          <w:tcPr>
            <w:tcW w:w="1559" w:type="dxa"/>
          </w:tcPr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48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02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56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68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29e-015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41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57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08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29e-014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66e-014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84e-013</w:t>
            </w:r>
          </w:p>
        </w:tc>
        <w:tc>
          <w:tcPr>
            <w:tcW w:w="1418" w:type="dxa"/>
          </w:tcPr>
          <w:p w:rsidR="005B72AB" w:rsidRPr="005B72AB" w:rsidRDefault="005B72AB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6.843e-001</w:t>
            </w:r>
          </w:p>
        </w:tc>
        <w:tc>
          <w:tcPr>
            <w:tcW w:w="1134" w:type="dxa"/>
          </w:tcPr>
          <w:p w:rsidR="005B72AB" w:rsidRPr="005B72AB" w:rsidRDefault="005B72AB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188</w:t>
            </w:r>
          </w:p>
        </w:tc>
      </w:tr>
      <w:tr w:rsidR="005B72AB" w:rsidRPr="0074276E" w:rsidTr="00745F35">
        <w:tc>
          <w:tcPr>
            <w:tcW w:w="817" w:type="dxa"/>
          </w:tcPr>
          <w:p w:rsidR="005B72AB" w:rsidRDefault="005B72A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7</w:t>
            </w:r>
          </w:p>
        </w:tc>
        <w:tc>
          <w:tcPr>
            <w:tcW w:w="4111" w:type="dxa"/>
          </w:tcPr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6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974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981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49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004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8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085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022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6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998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0e+001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97e+001</w:t>
            </w:r>
          </w:p>
        </w:tc>
        <w:tc>
          <w:tcPr>
            <w:tcW w:w="1559" w:type="dxa"/>
          </w:tcPr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59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80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45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03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52e-014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2e-012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464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3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9e-013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76e-014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96e-014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84e-013</w:t>
            </w:r>
          </w:p>
        </w:tc>
        <w:tc>
          <w:tcPr>
            <w:tcW w:w="1418" w:type="dxa"/>
          </w:tcPr>
          <w:p w:rsidR="005B72AB" w:rsidRPr="005B72AB" w:rsidRDefault="005B72AB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6.742e-001</w:t>
            </w:r>
          </w:p>
        </w:tc>
        <w:tc>
          <w:tcPr>
            <w:tcW w:w="1134" w:type="dxa"/>
          </w:tcPr>
          <w:p w:rsidR="005B72AB" w:rsidRPr="005B72AB" w:rsidRDefault="005B72AB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</w:rPr>
              <w:t>511</w:t>
            </w:r>
          </w:p>
        </w:tc>
      </w:tr>
      <w:tr w:rsidR="005B72AB" w:rsidRPr="0074276E" w:rsidTr="00745F35">
        <w:tc>
          <w:tcPr>
            <w:tcW w:w="817" w:type="dxa"/>
          </w:tcPr>
          <w:p w:rsidR="005B72AB" w:rsidRDefault="005B72AB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8</w:t>
            </w:r>
          </w:p>
        </w:tc>
        <w:tc>
          <w:tcPr>
            <w:tcW w:w="4111" w:type="dxa"/>
          </w:tcPr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57961349315779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2634885992287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4453792735866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62293804883175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12041388234764e+306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028794581788e+308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8.89795723705390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35652071058478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5442888098962e+307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899888630306e+306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  <w:p w:rsidR="005B72AB" w:rsidRPr="005B72AB" w:rsidRDefault="005B72AB" w:rsidP="005B72A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</w:tc>
        <w:tc>
          <w:tcPr>
            <w:tcW w:w="1559" w:type="dxa"/>
          </w:tcPr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80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26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45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623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120e+306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0e+308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898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57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54e+307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9e+306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  <w:p w:rsidR="005B72AB" w:rsidRPr="005B72AB" w:rsidRDefault="005B72AB" w:rsidP="005B72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2A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</w:tc>
        <w:tc>
          <w:tcPr>
            <w:tcW w:w="1418" w:type="dxa"/>
          </w:tcPr>
          <w:p w:rsidR="005B72AB" w:rsidRPr="005B72AB" w:rsidRDefault="005B72AB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5B72AB" w:rsidRPr="005B72AB" w:rsidRDefault="005B72AB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  <w:tr w:rsidR="00C87E06" w:rsidRPr="0074276E" w:rsidTr="00745F35">
        <w:tc>
          <w:tcPr>
            <w:tcW w:w="817" w:type="dxa"/>
          </w:tcPr>
          <w:p w:rsidR="00C87E06" w:rsidRDefault="00C87E0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9</w:t>
            </w:r>
          </w:p>
        </w:tc>
        <w:tc>
          <w:tcPr>
            <w:tcW w:w="4111" w:type="dxa"/>
          </w:tcPr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67916800424389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415818799801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7459624329080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62740261724124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16910743589026e+306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510531387056e+308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82704501535964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66992085312711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1348137181744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2947666272069e+306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  <w:p w:rsidR="00C87E06" w:rsidRPr="005B72AB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</w:tc>
        <w:tc>
          <w:tcPr>
            <w:tcW w:w="1559" w:type="dxa"/>
          </w:tcPr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9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4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75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627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69e+306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5e+308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827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70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13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29e+306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  <w:p w:rsidR="00C87E06" w:rsidRPr="005B72AB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</w:tc>
        <w:tc>
          <w:tcPr>
            <w:tcW w:w="1418" w:type="dxa"/>
          </w:tcPr>
          <w:p w:rsidR="00C87E06" w:rsidRPr="005B72AB" w:rsidRDefault="00C87E06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C87E06" w:rsidRPr="005B72AB" w:rsidRDefault="00C87E06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  <w:tr w:rsidR="00C87E06" w:rsidRPr="0074276E" w:rsidTr="00745F35">
        <w:tc>
          <w:tcPr>
            <w:tcW w:w="817" w:type="dxa"/>
          </w:tcPr>
          <w:p w:rsidR="00C87E06" w:rsidRDefault="00C87E06" w:rsidP="00745F35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0</w:t>
            </w:r>
          </w:p>
        </w:tc>
        <w:tc>
          <w:tcPr>
            <w:tcW w:w="4111" w:type="dxa"/>
          </w:tcPr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73424099698467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0450493139757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4721014198725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53412971363264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7.06584726655599e+306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395042037150e+308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05131055218735e+308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91484660877437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5722794512632e+307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3182686184430e+306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  <w:p w:rsidR="00C87E06" w:rsidRPr="00C87E06" w:rsidRDefault="00C87E06" w:rsidP="00C87E0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F0000000000e+000</w:t>
            </w:r>
          </w:p>
        </w:tc>
        <w:tc>
          <w:tcPr>
            <w:tcW w:w="1559" w:type="dxa"/>
          </w:tcPr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34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05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47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34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66e+306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4e+308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51e+308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15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57e+307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32e+306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  <w:p w:rsidR="00C87E06" w:rsidRPr="00C87E06" w:rsidRDefault="00C87E06" w:rsidP="00C87E0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87E0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#IOe+000</w:t>
            </w:r>
          </w:p>
        </w:tc>
        <w:tc>
          <w:tcPr>
            <w:tcW w:w="1418" w:type="dxa"/>
          </w:tcPr>
          <w:p w:rsidR="00C87E06" w:rsidRPr="005B72AB" w:rsidRDefault="00C87E06" w:rsidP="00A306FD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C87E06" w:rsidRPr="005B72AB" w:rsidRDefault="00C87E06" w:rsidP="00A306FD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</w:tbl>
    <w:p w:rsidR="00A725DB" w:rsidRDefault="00A725DB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A4379" w:rsidRDefault="00CA4379" w:rsidP="00536342">
      <w:pPr>
        <w:ind w:firstLine="708"/>
        <w:rPr>
          <w:sz w:val="22"/>
          <w:lang w:val="en-US"/>
        </w:rPr>
      </w:pPr>
    </w:p>
    <w:p w:rsidR="00C87E06" w:rsidRDefault="00D77FE1" w:rsidP="00536342">
      <w:pPr>
        <w:ind w:firstLine="708"/>
        <w:rPr>
          <w:sz w:val="22"/>
        </w:rPr>
      </w:pPr>
      <w:r>
        <w:rPr>
          <w:sz w:val="22"/>
        </w:rPr>
        <w:lastRenderedPageBreak/>
        <w:t>Сравнение блочной релаксации</w:t>
      </w:r>
    </w:p>
    <w:tbl>
      <w:tblPr>
        <w:tblW w:w="9106" w:type="dxa"/>
        <w:tblInd w:w="93" w:type="dxa"/>
        <w:tblLook w:val="04A0" w:firstRow="1" w:lastRow="0" w:firstColumn="1" w:lastColumn="0" w:noHBand="0" w:noVBand="1"/>
      </w:tblPr>
      <w:tblGrid>
        <w:gridCol w:w="778"/>
        <w:gridCol w:w="4057"/>
        <w:gridCol w:w="1594"/>
        <w:gridCol w:w="1383"/>
        <w:gridCol w:w="1294"/>
      </w:tblGrid>
      <w:tr w:rsidR="00D77FE1" w:rsidRPr="00F83901" w:rsidTr="00BE1953">
        <w:trPr>
          <w:trHeight w:val="393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77FE1" w:rsidRPr="00F83901" w:rsidRDefault="00D77FE1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F83901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Размер блока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D77FE1" w:rsidRPr="00F0382F" w:rsidRDefault="00D77FE1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 w14:anchorId="75CE365C">
                <v:shape id="_x0000_i1038" type="#_x0000_t75" style="width:22.5pt;height:16.5pt" o:ole="">
                  <v:imagedata r:id="rId20" o:title=""/>
                </v:shape>
                <o:OLEObject Type="Embed" ProgID="Equation.3" ShapeID="_x0000_i1038" DrawAspect="Content" ObjectID="_1412957189" r:id="rId31"/>
              </w:objec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D77FE1" w:rsidRPr="006070B9" w:rsidRDefault="00D77FE1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 w14:anchorId="03085BA4">
                <v:shape id="_x0000_i1039" type="#_x0000_t75" style="width:45.75pt;height:21pt" o:ole="">
                  <v:imagedata r:id="rId22" o:title=""/>
                </v:shape>
                <o:OLEObject Type="Embed" ProgID="Equation.3" ShapeID="_x0000_i1039" DrawAspect="Content" ObjectID="_1412957190" r:id="rId32"/>
              </w:object>
            </w:r>
          </w:p>
        </w:tc>
        <w:tc>
          <w:tcPr>
            <w:tcW w:w="13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77FE1" w:rsidRPr="00F83901" w:rsidRDefault="00D77FE1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Кол-во итераций</w:t>
            </w:r>
          </w:p>
        </w:tc>
        <w:tc>
          <w:tcPr>
            <w:tcW w:w="12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77FE1" w:rsidRDefault="00D77FE1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Оптимальный параметр релаксации</w:t>
            </w:r>
          </w:p>
          <w:p w:rsidR="00D77FE1" w:rsidRPr="00F83901" w:rsidRDefault="00D77FE1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D77FE1">
              <w:rPr>
                <w:rFonts w:ascii="Times New Roman" w:hAnsi="Times New Roman" w:cs="Times New Roman"/>
                <w:b/>
                <w:position w:val="-6"/>
                <w:sz w:val="20"/>
                <w:szCs w:val="20"/>
              </w:rPr>
              <w:object w:dxaOrig="240" w:dyaOrig="220">
                <v:shape id="_x0000_i1040" type="#_x0000_t75" style="width:19.5pt;height:18.75pt" o:ole="">
                  <v:imagedata r:id="rId18" o:title=""/>
                </v:shape>
                <o:OLEObject Type="Embed" ProgID="Equation.3" ShapeID="_x0000_i1040" DrawAspect="Content" ObjectID="_1412957191" r:id="rId33"/>
              </w:object>
            </w:r>
          </w:p>
        </w:tc>
      </w:tr>
      <w:tr w:rsidR="00D77FE1" w:rsidRPr="00F83901" w:rsidTr="00BE1953">
        <w:trPr>
          <w:trHeight w:val="2598"/>
        </w:trPr>
        <w:tc>
          <w:tcPr>
            <w:tcW w:w="7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Pr="00D77FE1" w:rsidRDefault="00D77FE1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8290e-001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869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788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825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840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863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763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932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809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777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82e+001</w:t>
            </w:r>
          </w:p>
          <w:p w:rsidR="00D77FE1" w:rsidRPr="00D77FE1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84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10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08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119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49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04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68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373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777e-013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10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231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826e-012</w:t>
            </w:r>
          </w:p>
          <w:p w:rsidR="00D77FE1" w:rsidRPr="00D77FE1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588e-012</w:t>
            </w:r>
          </w:p>
        </w:tc>
        <w:tc>
          <w:tcPr>
            <w:tcW w:w="13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Pr="00D77FE1" w:rsidRDefault="007F43EC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65</w:t>
            </w:r>
          </w:p>
        </w:tc>
        <w:tc>
          <w:tcPr>
            <w:tcW w:w="12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Pr="007F43EC" w:rsidRDefault="007F43EC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0</w:t>
            </w:r>
          </w:p>
        </w:tc>
      </w:tr>
      <w:tr w:rsidR="00D77FE1" w:rsidRPr="00F83901" w:rsidTr="00BE1953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Default="00D77FE1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5666e-001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478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471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500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499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403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635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541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510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530e+000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54e+001</w:t>
            </w:r>
          </w:p>
          <w:p w:rsidR="00D77FE1" w:rsidRPr="00D77FE1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50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334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222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294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011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68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650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592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01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700e-012</w:t>
            </w:r>
          </w:p>
          <w:p w:rsidR="007F43EC" w:rsidRPr="007F43EC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4.555e-012</w:t>
            </w:r>
          </w:p>
          <w:p w:rsidR="00D77FE1" w:rsidRPr="00D77FE1" w:rsidRDefault="007F43EC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5.024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Pr="00D77FE1" w:rsidRDefault="007F43EC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72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7FE1" w:rsidRPr="007F43EC" w:rsidRDefault="007F43EC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4</w:t>
            </w:r>
          </w:p>
        </w:tc>
      </w:tr>
      <w:tr w:rsidR="00BE1953" w:rsidRPr="00F83901" w:rsidTr="00BE1953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8287e-001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869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788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825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839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863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762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932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809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776e+000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82e+001</w:t>
            </w:r>
          </w:p>
          <w:p w:rsidR="00BE1953" w:rsidRPr="00D77FE1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84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13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11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122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50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08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75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378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777e-013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15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238e-012</w:t>
            </w:r>
          </w:p>
          <w:p w:rsidR="00BE1953" w:rsidRPr="00BE1953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831e-012</w:t>
            </w:r>
          </w:p>
          <w:p w:rsidR="00BE1953" w:rsidRPr="00D77FE1" w:rsidRDefault="00BE1953" w:rsidP="00BE195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BE1953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593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D77FE1" w:rsidRDefault="003F361F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76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7</w:t>
            </w:r>
          </w:p>
        </w:tc>
      </w:tr>
      <w:tr w:rsidR="00BE1953" w:rsidRPr="00F83901" w:rsidTr="00BE1953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3125e-001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232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202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178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235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260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326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258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292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281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28e+001</w:t>
            </w:r>
          </w:p>
          <w:p w:rsidR="00BE1953" w:rsidRPr="00D77FE1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26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875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679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83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222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654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400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738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422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082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189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7.201e-012</w:t>
            </w:r>
          </w:p>
          <w:p w:rsidR="00BE1953" w:rsidRPr="00D77FE1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7.372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D77FE1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74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6</w:t>
            </w:r>
          </w:p>
        </w:tc>
      </w:tr>
      <w:tr w:rsidR="00BE1953" w:rsidRPr="00F83901" w:rsidTr="00BE1953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>6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3096e-001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213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130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130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125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135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410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316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211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220e+000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18e+001</w:t>
            </w:r>
          </w:p>
          <w:p w:rsidR="00BE1953" w:rsidRPr="00D77FE1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17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04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874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700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705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747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653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898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838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887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798e-012</w:t>
            </w:r>
          </w:p>
          <w:p w:rsidR="00BE1953" w:rsidRPr="007F43EC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8.233e-012</w:t>
            </w:r>
          </w:p>
          <w:p w:rsidR="00BE1953" w:rsidRPr="00D77FE1" w:rsidRDefault="00BE1953" w:rsidP="007F43EC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8.306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D77FE1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7F43EC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E1953" w:rsidRPr="007F43EC" w:rsidRDefault="00BE195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59</w:t>
            </w:r>
          </w:p>
        </w:tc>
      </w:tr>
    </w:tbl>
    <w:p w:rsidR="00D77FE1" w:rsidRDefault="00D77FE1" w:rsidP="00D77FE1">
      <w:pPr>
        <w:rPr>
          <w:sz w:val="22"/>
          <w:lang w:val="en-US"/>
        </w:rPr>
      </w:pPr>
    </w:p>
    <w:p w:rsidR="006B49E9" w:rsidRDefault="006B49E9" w:rsidP="00D77FE1">
      <w:pPr>
        <w:rPr>
          <w:sz w:val="22"/>
        </w:rPr>
      </w:pPr>
      <w:r>
        <w:rPr>
          <w:sz w:val="22"/>
        </w:rPr>
        <w:t>Исследования для матрицы с обратным знаком внедиагональных элементов.</w:t>
      </w:r>
    </w:p>
    <w:p w:rsidR="00FB07F6" w:rsidRDefault="00FB07F6" w:rsidP="00FB07F6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Якоби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FB07F6" w:rsidTr="00354914">
        <w:tc>
          <w:tcPr>
            <w:tcW w:w="817" w:type="dxa"/>
          </w:tcPr>
          <w:p w:rsidR="00FB07F6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41" type="#_x0000_t75" style="width:19.5pt;height:18.75pt" o:ole="">
                  <v:imagedata r:id="rId18" o:title=""/>
                </v:shape>
                <o:OLEObject Type="Embed" ProgID="Equation.3" ShapeID="_x0000_i1041" DrawAspect="Content" ObjectID="_1412957192" r:id="rId34"/>
              </w:object>
            </w:r>
          </w:p>
        </w:tc>
        <w:tc>
          <w:tcPr>
            <w:tcW w:w="4111" w:type="dxa"/>
          </w:tcPr>
          <w:p w:rsidR="00FB07F6" w:rsidRPr="00F0382F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42" type="#_x0000_t75" style="width:22.5pt;height:16.5pt" o:ole="">
                  <v:imagedata r:id="rId20" o:title=""/>
                </v:shape>
                <o:OLEObject Type="Embed" ProgID="Equation.3" ShapeID="_x0000_i1042" DrawAspect="Content" ObjectID="_1412957193" r:id="rId35"/>
              </w:object>
            </w:r>
          </w:p>
        </w:tc>
        <w:tc>
          <w:tcPr>
            <w:tcW w:w="1559" w:type="dxa"/>
          </w:tcPr>
          <w:p w:rsidR="00FB07F6" w:rsidRPr="006070B9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43" type="#_x0000_t75" style="width:45.75pt;height:21pt" o:ole="">
                  <v:imagedata r:id="rId22" o:title=""/>
                </v:shape>
                <o:OLEObject Type="Embed" ProgID="Equation.3" ShapeID="_x0000_i1043" DrawAspect="Content" ObjectID="_1412957194" r:id="rId36"/>
              </w:object>
            </w:r>
          </w:p>
        </w:tc>
        <w:tc>
          <w:tcPr>
            <w:tcW w:w="1418" w:type="dxa"/>
          </w:tcPr>
          <w:p w:rsidR="00FB07F6" w:rsidRPr="006070B9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07A6AF9" wp14:editId="5366C565">
                  <wp:extent cx="371475" cy="285750"/>
                  <wp:effectExtent l="1905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FB07F6" w:rsidRPr="00B61B62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FB07F6" w:rsidRPr="0074276E" w:rsidTr="00354914">
        <w:tc>
          <w:tcPr>
            <w:tcW w:w="817" w:type="dxa"/>
          </w:tcPr>
          <w:p w:rsidR="00FB07F6" w:rsidRPr="00460D46" w:rsidRDefault="00FB07F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7830e-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51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54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50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1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6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5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48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74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24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1.10000000000142e+001</w:t>
            </w:r>
          </w:p>
          <w:p w:rsidR="00FB07F6" w:rsidRPr="008C2B91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1.19999999999889e+001</w:t>
            </w:r>
          </w:p>
        </w:tc>
        <w:tc>
          <w:tcPr>
            <w:tcW w:w="1559" w:type="dxa"/>
          </w:tcPr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7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5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46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0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86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9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57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1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74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76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1.424e-011</w:t>
            </w:r>
          </w:p>
          <w:p w:rsidR="00FB07F6" w:rsidRPr="006070B9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1.106e-011</w:t>
            </w:r>
          </w:p>
        </w:tc>
        <w:tc>
          <w:tcPr>
            <w:tcW w:w="1418" w:type="dxa"/>
          </w:tcPr>
          <w:p w:rsidR="00FB07F6" w:rsidRPr="006070B9" w:rsidRDefault="001B47B8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2.513e+001</w:t>
            </w:r>
          </w:p>
        </w:tc>
        <w:tc>
          <w:tcPr>
            <w:tcW w:w="1134" w:type="dxa"/>
          </w:tcPr>
          <w:p w:rsidR="00FB07F6" w:rsidRPr="00460D46" w:rsidRDefault="001B47B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226</w:t>
            </w:r>
          </w:p>
        </w:tc>
      </w:tr>
      <w:tr w:rsidR="001B47B8" w:rsidRPr="0074276E" w:rsidTr="00354914">
        <w:tc>
          <w:tcPr>
            <w:tcW w:w="817" w:type="dxa"/>
          </w:tcPr>
          <w:p w:rsidR="001B47B8" w:rsidRDefault="001B47B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7990e-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33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6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40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0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4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40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34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22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6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8e-011</w:t>
            </w:r>
          </w:p>
        </w:tc>
        <w:tc>
          <w:tcPr>
            <w:tcW w:w="1418" w:type="dxa"/>
          </w:tcPr>
          <w:p w:rsidR="001B47B8" w:rsidRPr="001B47B8" w:rsidRDefault="001B47B8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2.514e+001</w:t>
            </w:r>
          </w:p>
        </w:tc>
        <w:tc>
          <w:tcPr>
            <w:tcW w:w="1134" w:type="dxa"/>
          </w:tcPr>
          <w:p w:rsidR="001B47B8" w:rsidRPr="001B47B8" w:rsidRDefault="001B47B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607</w:t>
            </w:r>
          </w:p>
        </w:tc>
      </w:tr>
      <w:tr w:rsidR="001B47B8" w:rsidRPr="0074276E" w:rsidTr="00354914">
        <w:tc>
          <w:tcPr>
            <w:tcW w:w="817" w:type="dxa"/>
          </w:tcPr>
          <w:p w:rsidR="001B47B8" w:rsidRDefault="001B47B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7992e-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33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40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0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40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33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22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6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8e-011</w:t>
            </w:r>
          </w:p>
        </w:tc>
        <w:tc>
          <w:tcPr>
            <w:tcW w:w="1418" w:type="dxa"/>
          </w:tcPr>
          <w:p w:rsidR="001B47B8" w:rsidRPr="001B47B8" w:rsidRDefault="001B47B8" w:rsidP="001B47B8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2.513e+001</w:t>
            </w:r>
          </w:p>
        </w:tc>
        <w:tc>
          <w:tcPr>
            <w:tcW w:w="1134" w:type="dxa"/>
          </w:tcPr>
          <w:p w:rsidR="001B47B8" w:rsidRPr="001B47B8" w:rsidRDefault="001B47B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067</w:t>
            </w:r>
          </w:p>
        </w:tc>
      </w:tr>
      <w:tr w:rsidR="001B47B8" w:rsidRPr="0074276E" w:rsidTr="00354914">
        <w:tc>
          <w:tcPr>
            <w:tcW w:w="817" w:type="dxa"/>
          </w:tcPr>
          <w:p w:rsidR="001B47B8" w:rsidRDefault="001B47B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4</w:t>
            </w:r>
          </w:p>
        </w:tc>
        <w:tc>
          <w:tcPr>
            <w:tcW w:w="4111" w:type="dxa"/>
          </w:tcPr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7999e-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32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7.0000000000243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0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40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200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2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32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20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438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2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8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60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3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8e-011</w:t>
            </w:r>
          </w:p>
        </w:tc>
        <w:tc>
          <w:tcPr>
            <w:tcW w:w="1418" w:type="dxa"/>
          </w:tcPr>
          <w:p w:rsidR="001B47B8" w:rsidRPr="001B47B8" w:rsidRDefault="001B47B8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2.513e+001</w:t>
            </w:r>
          </w:p>
        </w:tc>
        <w:tc>
          <w:tcPr>
            <w:tcW w:w="1134" w:type="dxa"/>
          </w:tcPr>
          <w:p w:rsidR="001B47B8" w:rsidRPr="001B47B8" w:rsidRDefault="001B47B8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97</w:t>
            </w:r>
          </w:p>
        </w:tc>
      </w:tr>
      <w:tr w:rsidR="001B47B8" w:rsidRPr="0074276E" w:rsidTr="00354914">
        <w:tc>
          <w:tcPr>
            <w:tcW w:w="817" w:type="dxa"/>
          </w:tcPr>
          <w:p w:rsidR="001B47B8" w:rsidRDefault="001B47B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5</w:t>
            </w:r>
          </w:p>
        </w:tc>
        <w:tc>
          <w:tcPr>
            <w:tcW w:w="4111" w:type="dxa"/>
          </w:tcPr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10e-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31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09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7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41e+000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1B47B8" w:rsidRPr="001B47B8" w:rsidRDefault="001B47B8" w:rsidP="001B47B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2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30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8e-012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7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1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7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9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2e-011</w:t>
            </w:r>
          </w:p>
          <w:p w:rsidR="001B47B8" w:rsidRPr="001B47B8" w:rsidRDefault="001B47B8" w:rsidP="001B47B8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8e-011</w:t>
            </w:r>
          </w:p>
        </w:tc>
        <w:tc>
          <w:tcPr>
            <w:tcW w:w="1418" w:type="dxa"/>
          </w:tcPr>
          <w:p w:rsidR="001B47B8" w:rsidRPr="001B47B8" w:rsidRDefault="001B47B8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</w:rPr>
              <w:t>2.514e+001</w:t>
            </w:r>
          </w:p>
        </w:tc>
        <w:tc>
          <w:tcPr>
            <w:tcW w:w="1134" w:type="dxa"/>
          </w:tcPr>
          <w:p w:rsidR="001B47B8" w:rsidRPr="001B47B8" w:rsidRDefault="001B47B8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B47B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35</w:t>
            </w:r>
          </w:p>
        </w:tc>
      </w:tr>
      <w:tr w:rsidR="001B47B8" w:rsidRPr="0074276E" w:rsidTr="00354914">
        <w:tc>
          <w:tcPr>
            <w:tcW w:w="817" w:type="dxa"/>
          </w:tcPr>
          <w:p w:rsidR="001B47B8" w:rsidRDefault="000B7565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6</w:t>
            </w:r>
          </w:p>
        </w:tc>
        <w:tc>
          <w:tcPr>
            <w:tcW w:w="4111" w:type="dxa"/>
          </w:tcPr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28e-001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29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69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8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8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5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11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5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43e+000</w:t>
            </w:r>
          </w:p>
          <w:p w:rsidR="000B7565" w:rsidRPr="000B7565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1B47B8" w:rsidRPr="001B47B8" w:rsidRDefault="000B7565" w:rsidP="000B756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7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9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1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8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23e-012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8e-012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5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89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5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7e-011</w:t>
            </w:r>
          </w:p>
          <w:p w:rsidR="000B7565" w:rsidRPr="000B7565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1e-011</w:t>
            </w:r>
          </w:p>
          <w:p w:rsidR="001B47B8" w:rsidRPr="001B47B8" w:rsidRDefault="000B7565" w:rsidP="000B75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6e-011</w:t>
            </w:r>
          </w:p>
        </w:tc>
        <w:tc>
          <w:tcPr>
            <w:tcW w:w="1418" w:type="dxa"/>
          </w:tcPr>
          <w:p w:rsidR="001B47B8" w:rsidRPr="001B47B8" w:rsidRDefault="000B7565" w:rsidP="000B7565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</w:rPr>
              <w:t>2.514e+001</w:t>
            </w:r>
          </w:p>
        </w:tc>
        <w:tc>
          <w:tcPr>
            <w:tcW w:w="1134" w:type="dxa"/>
          </w:tcPr>
          <w:p w:rsidR="001B47B8" w:rsidRPr="001B47B8" w:rsidRDefault="000B7565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B756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27</w:t>
            </w:r>
          </w:p>
        </w:tc>
      </w:tr>
      <w:tr w:rsidR="000B7565" w:rsidRPr="0074276E" w:rsidTr="00354914">
        <w:tc>
          <w:tcPr>
            <w:tcW w:w="817" w:type="dxa"/>
          </w:tcPr>
          <w:p w:rsidR="000B7565" w:rsidRDefault="000B7565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217e-001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08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83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26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84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80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14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32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38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62e+000</w:t>
            </w:r>
          </w:p>
          <w:p w:rsidR="00D17010" w:rsidRPr="00D17010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0e+001</w:t>
            </w:r>
          </w:p>
          <w:p w:rsidR="000B7565" w:rsidRPr="000B7565" w:rsidRDefault="00D17010" w:rsidP="00D1701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1e+001</w:t>
            </w:r>
          </w:p>
        </w:tc>
        <w:tc>
          <w:tcPr>
            <w:tcW w:w="1559" w:type="dxa"/>
          </w:tcPr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78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08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7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6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59e-012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02e-012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14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68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8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38e-011</w:t>
            </w:r>
          </w:p>
          <w:p w:rsidR="00D17010" w:rsidRPr="00D17010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99e-011</w:t>
            </w:r>
          </w:p>
          <w:p w:rsidR="000B7565" w:rsidRPr="000B7565" w:rsidRDefault="00D17010" w:rsidP="00D1701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87e-011</w:t>
            </w:r>
          </w:p>
        </w:tc>
        <w:tc>
          <w:tcPr>
            <w:tcW w:w="1418" w:type="dxa"/>
          </w:tcPr>
          <w:p w:rsidR="000B7565" w:rsidRPr="000B7565" w:rsidRDefault="00D17010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</w:rPr>
              <w:t>2.513e+001</w:t>
            </w:r>
          </w:p>
        </w:tc>
        <w:tc>
          <w:tcPr>
            <w:tcW w:w="1134" w:type="dxa"/>
          </w:tcPr>
          <w:p w:rsidR="000B7565" w:rsidRPr="000B7565" w:rsidRDefault="00D17010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D1701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50</w:t>
            </w:r>
          </w:p>
        </w:tc>
      </w:tr>
      <w:tr w:rsidR="0093756B" w:rsidRPr="0074276E" w:rsidTr="00354914">
        <w:tc>
          <w:tcPr>
            <w:tcW w:w="817" w:type="dxa"/>
          </w:tcPr>
          <w:p w:rsidR="0093756B" w:rsidRDefault="0093756B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79e-001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24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73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5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80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9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29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17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1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48e+000</w:t>
            </w:r>
          </w:p>
          <w:p w:rsidR="0093756B" w:rsidRPr="0093756B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93756B" w:rsidRPr="00D17010" w:rsidRDefault="0093756B" w:rsidP="009375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1e+001</w:t>
            </w:r>
          </w:p>
        </w:tc>
        <w:tc>
          <w:tcPr>
            <w:tcW w:w="1559" w:type="dxa"/>
          </w:tcPr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2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4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7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5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05e-012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2e-012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9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83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1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2e-011</w:t>
            </w:r>
          </w:p>
          <w:p w:rsidR="0093756B" w:rsidRPr="0093756B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8e-011</w:t>
            </w:r>
          </w:p>
          <w:p w:rsidR="0093756B" w:rsidRPr="00D17010" w:rsidRDefault="0093756B" w:rsidP="009375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4e-011</w:t>
            </w:r>
          </w:p>
        </w:tc>
        <w:tc>
          <w:tcPr>
            <w:tcW w:w="1418" w:type="dxa"/>
          </w:tcPr>
          <w:p w:rsidR="0093756B" w:rsidRPr="00D17010" w:rsidRDefault="0093756B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</w:rPr>
              <w:t>2.514e+001</w:t>
            </w:r>
          </w:p>
        </w:tc>
        <w:tc>
          <w:tcPr>
            <w:tcW w:w="1134" w:type="dxa"/>
          </w:tcPr>
          <w:p w:rsidR="0093756B" w:rsidRPr="00D17010" w:rsidRDefault="0093756B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375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92</w:t>
            </w:r>
          </w:p>
        </w:tc>
      </w:tr>
      <w:tr w:rsidR="0093756B" w:rsidRPr="0074276E" w:rsidTr="00354914">
        <w:tc>
          <w:tcPr>
            <w:tcW w:w="817" w:type="dxa"/>
          </w:tcPr>
          <w:p w:rsidR="0093756B" w:rsidRDefault="0093756B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</w:t>
            </w:r>
          </w:p>
        </w:tc>
        <w:tc>
          <w:tcPr>
            <w:tcW w:w="4111" w:type="dxa"/>
          </w:tcPr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114e-001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20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75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2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81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9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26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21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9.00000000002048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51e+000</w:t>
            </w:r>
          </w:p>
          <w:p w:rsidR="00C94672" w:rsidRPr="00C94672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93756B" w:rsidRPr="0093756B" w:rsidRDefault="00C94672" w:rsidP="00C94672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1e+001</w:t>
            </w:r>
          </w:p>
        </w:tc>
        <w:tc>
          <w:tcPr>
            <w:tcW w:w="1559" w:type="dxa"/>
          </w:tcPr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189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0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5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2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94e-012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2e-012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6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9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048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49e-011</w:t>
            </w:r>
          </w:p>
          <w:p w:rsidR="00C94672" w:rsidRPr="00C94672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5e-011</w:t>
            </w:r>
          </w:p>
          <w:p w:rsidR="0093756B" w:rsidRPr="0093756B" w:rsidRDefault="00C94672" w:rsidP="00C9467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2e-011</w:t>
            </w:r>
          </w:p>
        </w:tc>
        <w:tc>
          <w:tcPr>
            <w:tcW w:w="1418" w:type="dxa"/>
          </w:tcPr>
          <w:p w:rsidR="0093756B" w:rsidRPr="0093756B" w:rsidRDefault="00C94672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2.513e+001</w:t>
            </w:r>
          </w:p>
        </w:tc>
        <w:tc>
          <w:tcPr>
            <w:tcW w:w="1134" w:type="dxa"/>
          </w:tcPr>
          <w:p w:rsidR="0093756B" w:rsidRPr="0093756B" w:rsidRDefault="00C94672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94672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47</w:t>
            </w:r>
          </w:p>
        </w:tc>
      </w:tr>
      <w:tr w:rsidR="00C94672" w:rsidRPr="0074276E" w:rsidTr="00354914">
        <w:tc>
          <w:tcPr>
            <w:tcW w:w="817" w:type="dxa"/>
          </w:tcPr>
          <w:p w:rsidR="00C94672" w:rsidRDefault="00C94672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94</w:t>
            </w:r>
          </w:p>
        </w:tc>
        <w:tc>
          <w:tcPr>
            <w:tcW w:w="4111" w:type="dxa"/>
          </w:tcPr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622e-001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36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41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02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9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84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36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7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00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901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37e+001</w:t>
            </w:r>
          </w:p>
          <w:p w:rsidR="00C94672" w:rsidRPr="00C94672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3e+001</w:t>
            </w:r>
          </w:p>
        </w:tc>
        <w:tc>
          <w:tcPr>
            <w:tcW w:w="1559" w:type="dxa"/>
          </w:tcPr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38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63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87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2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27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6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69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2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99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73e-011</w:t>
            </w:r>
          </w:p>
          <w:p w:rsidR="00C94672" w:rsidRPr="00C94672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67e-011</w:t>
            </w:r>
          </w:p>
        </w:tc>
        <w:tc>
          <w:tcPr>
            <w:tcW w:w="1418" w:type="dxa"/>
          </w:tcPr>
          <w:p w:rsidR="00C94672" w:rsidRPr="00C94672" w:rsidRDefault="00EA3DFF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</w:rPr>
              <w:t>2.514e+001</w:t>
            </w:r>
          </w:p>
        </w:tc>
        <w:tc>
          <w:tcPr>
            <w:tcW w:w="1134" w:type="dxa"/>
          </w:tcPr>
          <w:p w:rsidR="00C94672" w:rsidRPr="00C94672" w:rsidRDefault="00EA3DFF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32</w:t>
            </w:r>
          </w:p>
        </w:tc>
      </w:tr>
      <w:tr w:rsidR="00C94672" w:rsidRPr="0074276E" w:rsidTr="00354914">
        <w:tc>
          <w:tcPr>
            <w:tcW w:w="817" w:type="dxa"/>
          </w:tcPr>
          <w:p w:rsidR="00C94672" w:rsidRDefault="00C94672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5</w:t>
            </w:r>
          </w:p>
        </w:tc>
        <w:tc>
          <w:tcPr>
            <w:tcW w:w="4111" w:type="dxa"/>
          </w:tcPr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47e-001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2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70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3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27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7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1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54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45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41e+001</w:t>
            </w:r>
          </w:p>
          <w:p w:rsidR="00C94672" w:rsidRPr="00C94672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0e+001</w:t>
            </w:r>
          </w:p>
        </w:tc>
        <w:tc>
          <w:tcPr>
            <w:tcW w:w="1559" w:type="dxa"/>
          </w:tcPr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5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7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0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7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17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5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3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87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4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5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0e-011</w:t>
            </w:r>
          </w:p>
          <w:p w:rsidR="00C94672" w:rsidRPr="00C94672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6e-011</w:t>
            </w:r>
          </w:p>
        </w:tc>
        <w:tc>
          <w:tcPr>
            <w:tcW w:w="1418" w:type="dxa"/>
          </w:tcPr>
          <w:p w:rsidR="00C94672" w:rsidRPr="00C94672" w:rsidRDefault="00EA3DFF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</w:rPr>
              <w:t>2.515e+001</w:t>
            </w:r>
          </w:p>
        </w:tc>
        <w:tc>
          <w:tcPr>
            <w:tcW w:w="1134" w:type="dxa"/>
          </w:tcPr>
          <w:p w:rsidR="00C94672" w:rsidRPr="00C94672" w:rsidRDefault="00EA3DFF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28</w:t>
            </w:r>
          </w:p>
        </w:tc>
      </w:tr>
      <w:tr w:rsidR="00C94672" w:rsidRPr="0074276E" w:rsidTr="00354914">
        <w:tc>
          <w:tcPr>
            <w:tcW w:w="817" w:type="dxa"/>
          </w:tcPr>
          <w:p w:rsidR="00C94672" w:rsidRDefault="00C94672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6</w:t>
            </w:r>
          </w:p>
        </w:tc>
        <w:tc>
          <w:tcPr>
            <w:tcW w:w="4111" w:type="dxa"/>
          </w:tcPr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3380e-001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90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77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065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47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6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905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11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616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7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12e+001</w:t>
            </w:r>
          </w:p>
          <w:p w:rsidR="00C94672" w:rsidRPr="00C94672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19e+001</w:t>
            </w:r>
          </w:p>
        </w:tc>
        <w:tc>
          <w:tcPr>
            <w:tcW w:w="1559" w:type="dxa"/>
          </w:tcPr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62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03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1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65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15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72e-012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05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83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6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7e-011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21e-011</w:t>
            </w:r>
          </w:p>
          <w:p w:rsidR="00C94672" w:rsidRPr="00C94672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95e-012</w:t>
            </w:r>
          </w:p>
        </w:tc>
        <w:tc>
          <w:tcPr>
            <w:tcW w:w="1418" w:type="dxa"/>
          </w:tcPr>
          <w:p w:rsidR="00C94672" w:rsidRPr="00C94672" w:rsidRDefault="00EA3DFF" w:rsidP="00EA3DFF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</w:rPr>
              <w:t>2.174e+001</w:t>
            </w:r>
          </w:p>
        </w:tc>
        <w:tc>
          <w:tcPr>
            <w:tcW w:w="1134" w:type="dxa"/>
          </w:tcPr>
          <w:p w:rsidR="00C94672" w:rsidRPr="00C94672" w:rsidRDefault="00EA3DFF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28</w:t>
            </w:r>
          </w:p>
        </w:tc>
      </w:tr>
      <w:tr w:rsidR="00C94672" w:rsidRPr="0074276E" w:rsidTr="00354914">
        <w:tc>
          <w:tcPr>
            <w:tcW w:w="817" w:type="dxa"/>
          </w:tcPr>
          <w:p w:rsidR="00C94672" w:rsidRDefault="00C94672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7</w:t>
            </w:r>
          </w:p>
        </w:tc>
        <w:tc>
          <w:tcPr>
            <w:tcW w:w="4111" w:type="dxa"/>
          </w:tcPr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5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6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06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70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06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066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062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063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068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7e+001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7e+001</w:t>
            </w:r>
          </w:p>
          <w:p w:rsidR="00C94672" w:rsidRPr="00C94672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07e+001</w:t>
            </w:r>
          </w:p>
        </w:tc>
        <w:tc>
          <w:tcPr>
            <w:tcW w:w="1559" w:type="dxa"/>
          </w:tcPr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55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88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68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72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77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17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17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324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86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55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46e-013</w:t>
            </w:r>
          </w:p>
          <w:p w:rsidR="00C94672" w:rsidRPr="00C94672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821e-013</w:t>
            </w:r>
          </w:p>
        </w:tc>
        <w:tc>
          <w:tcPr>
            <w:tcW w:w="1418" w:type="dxa"/>
          </w:tcPr>
          <w:p w:rsidR="00C94672" w:rsidRPr="00C94672" w:rsidRDefault="00EA3DFF" w:rsidP="00EA3DFF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</w:rPr>
              <w:t>9.117e-001</w:t>
            </w:r>
          </w:p>
        </w:tc>
        <w:tc>
          <w:tcPr>
            <w:tcW w:w="1134" w:type="dxa"/>
          </w:tcPr>
          <w:p w:rsidR="00C94672" w:rsidRPr="00C94672" w:rsidRDefault="00EA3DFF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18</w:t>
            </w:r>
          </w:p>
        </w:tc>
      </w:tr>
      <w:tr w:rsidR="00C94672" w:rsidRPr="0074276E" w:rsidTr="00354914">
        <w:tc>
          <w:tcPr>
            <w:tcW w:w="817" w:type="dxa"/>
          </w:tcPr>
          <w:p w:rsidR="00C94672" w:rsidRDefault="00C94672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5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66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06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6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069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06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061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066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067e+000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7e+001</w:t>
            </w:r>
          </w:p>
          <w:p w:rsidR="00EA3DFF" w:rsidRPr="00EA3DFF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0000000000007e+001</w:t>
            </w:r>
          </w:p>
          <w:p w:rsidR="00C94672" w:rsidRPr="00C94672" w:rsidRDefault="00EA3DFF" w:rsidP="00EA3D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07e+001</w:t>
            </w:r>
          </w:p>
        </w:tc>
        <w:tc>
          <w:tcPr>
            <w:tcW w:w="1559" w:type="dxa"/>
          </w:tcPr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5.862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64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19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46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866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06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84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73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97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50e-013</w:t>
            </w:r>
          </w:p>
          <w:p w:rsidR="00EA3DFF" w:rsidRPr="00EA3DFF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6.946e-013</w:t>
            </w:r>
          </w:p>
          <w:p w:rsidR="00C94672" w:rsidRPr="00C94672" w:rsidRDefault="00EA3DFF" w:rsidP="00EA3DF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10e-013</w:t>
            </w:r>
          </w:p>
        </w:tc>
        <w:tc>
          <w:tcPr>
            <w:tcW w:w="1418" w:type="dxa"/>
          </w:tcPr>
          <w:p w:rsidR="00C94672" w:rsidRPr="00C94672" w:rsidRDefault="00EA3DFF" w:rsidP="00D17010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9.120e-001</w:t>
            </w:r>
          </w:p>
        </w:tc>
        <w:tc>
          <w:tcPr>
            <w:tcW w:w="1134" w:type="dxa"/>
          </w:tcPr>
          <w:p w:rsidR="00C94672" w:rsidRPr="00C94672" w:rsidRDefault="00EA3DFF" w:rsidP="001B47B8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A3D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232</w:t>
            </w:r>
          </w:p>
        </w:tc>
      </w:tr>
    </w:tbl>
    <w:p w:rsidR="006B49E9" w:rsidRDefault="006B49E9" w:rsidP="00D77FE1">
      <w:pPr>
        <w:rPr>
          <w:sz w:val="22"/>
        </w:rPr>
      </w:pPr>
    </w:p>
    <w:p w:rsidR="00FB07F6" w:rsidRDefault="00533073" w:rsidP="00FB07F6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Гаус</w:t>
      </w:r>
      <w:r w:rsidR="00CA4379">
        <w:rPr>
          <w:sz w:val="22"/>
        </w:rPr>
        <w:t>с</w:t>
      </w:r>
      <w:r>
        <w:rPr>
          <w:sz w:val="22"/>
        </w:rPr>
        <w:t>-Зейдель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FB07F6" w:rsidTr="00354914">
        <w:tc>
          <w:tcPr>
            <w:tcW w:w="817" w:type="dxa"/>
          </w:tcPr>
          <w:p w:rsidR="00FB07F6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44" type="#_x0000_t75" style="width:19.5pt;height:18.75pt" o:ole="">
                  <v:imagedata r:id="rId18" o:title=""/>
                </v:shape>
                <o:OLEObject Type="Embed" ProgID="Equation.3" ShapeID="_x0000_i1044" DrawAspect="Content" ObjectID="_1412957195" r:id="rId37"/>
              </w:object>
            </w:r>
          </w:p>
        </w:tc>
        <w:tc>
          <w:tcPr>
            <w:tcW w:w="4111" w:type="dxa"/>
          </w:tcPr>
          <w:p w:rsidR="00FB07F6" w:rsidRPr="00F0382F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45" type="#_x0000_t75" style="width:22.5pt;height:16.5pt" o:ole="">
                  <v:imagedata r:id="rId20" o:title=""/>
                </v:shape>
                <o:OLEObject Type="Embed" ProgID="Equation.3" ShapeID="_x0000_i1045" DrawAspect="Content" ObjectID="_1412957196" r:id="rId38"/>
              </w:object>
            </w:r>
          </w:p>
        </w:tc>
        <w:tc>
          <w:tcPr>
            <w:tcW w:w="1559" w:type="dxa"/>
          </w:tcPr>
          <w:p w:rsidR="00FB07F6" w:rsidRPr="006070B9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46" type="#_x0000_t75" style="width:45.75pt;height:21pt" o:ole="">
                  <v:imagedata r:id="rId22" o:title=""/>
                </v:shape>
                <o:OLEObject Type="Embed" ProgID="Equation.3" ShapeID="_x0000_i1046" DrawAspect="Content" ObjectID="_1412957197" r:id="rId39"/>
              </w:object>
            </w:r>
          </w:p>
        </w:tc>
        <w:tc>
          <w:tcPr>
            <w:tcW w:w="1418" w:type="dxa"/>
          </w:tcPr>
          <w:p w:rsidR="00FB07F6" w:rsidRPr="006070B9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8AFA5F5" wp14:editId="757E81EA">
                  <wp:extent cx="371475" cy="285750"/>
                  <wp:effectExtent l="19050" t="0" r="952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FB07F6" w:rsidRPr="00B61B62" w:rsidRDefault="00FB07F6" w:rsidP="00354914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FB07F6" w:rsidRPr="0074276E" w:rsidTr="00354914">
        <w:tc>
          <w:tcPr>
            <w:tcW w:w="817" w:type="dxa"/>
          </w:tcPr>
          <w:p w:rsidR="00FB07F6" w:rsidRPr="00460D46" w:rsidRDefault="00FB07F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020e-001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421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388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318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301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58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431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23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2038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866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1.10000000000138e+001</w:t>
            </w:r>
          </w:p>
          <w:p w:rsidR="00FB07F6" w:rsidRPr="008C2B9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1.19999999999893e+001</w:t>
            </w:r>
          </w:p>
        </w:tc>
        <w:tc>
          <w:tcPr>
            <w:tcW w:w="1559" w:type="dxa"/>
          </w:tcPr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8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1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2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8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89e-012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18e-012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1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7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8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34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1.383e-011</w:t>
            </w:r>
          </w:p>
          <w:p w:rsidR="00FB07F6" w:rsidRPr="006070B9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1.069e-011</w:t>
            </w:r>
          </w:p>
        </w:tc>
        <w:tc>
          <w:tcPr>
            <w:tcW w:w="1418" w:type="dxa"/>
          </w:tcPr>
          <w:p w:rsidR="00FB07F6" w:rsidRPr="006070B9" w:rsidRDefault="00AD32B1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2.468e+001</w:t>
            </w:r>
          </w:p>
        </w:tc>
        <w:tc>
          <w:tcPr>
            <w:tcW w:w="1134" w:type="dxa"/>
          </w:tcPr>
          <w:p w:rsidR="00FB07F6" w:rsidRPr="00460D46" w:rsidRDefault="00AD32B1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074</w:t>
            </w:r>
          </w:p>
        </w:tc>
      </w:tr>
      <w:tr w:rsidR="00AD32B1" w:rsidRPr="0074276E" w:rsidTr="00354914">
        <w:tc>
          <w:tcPr>
            <w:tcW w:w="817" w:type="dxa"/>
          </w:tcPr>
          <w:p w:rsidR="00AD32B1" w:rsidRDefault="00AD32B1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381e-001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372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436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273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340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40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385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579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985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928e+000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33e+001</w:t>
            </w:r>
          </w:p>
          <w:p w:rsidR="00AD32B1" w:rsidRPr="00AD32B1" w:rsidRDefault="00AD32B1" w:rsidP="00AD32B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898e+001</w:t>
            </w:r>
          </w:p>
        </w:tc>
        <w:tc>
          <w:tcPr>
            <w:tcW w:w="1559" w:type="dxa"/>
          </w:tcPr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62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72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64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73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04e-012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02e-012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85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21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85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72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7e-011</w:t>
            </w:r>
          </w:p>
          <w:p w:rsidR="00AD32B1" w:rsidRPr="00AD32B1" w:rsidRDefault="00AD32B1" w:rsidP="00AD32B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20e-011</w:t>
            </w:r>
          </w:p>
        </w:tc>
        <w:tc>
          <w:tcPr>
            <w:tcW w:w="1418" w:type="dxa"/>
          </w:tcPr>
          <w:p w:rsidR="00AD32B1" w:rsidRPr="00AD32B1" w:rsidRDefault="00AD32B1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</w:rPr>
              <w:t>2.414e+001</w:t>
            </w:r>
          </w:p>
        </w:tc>
        <w:tc>
          <w:tcPr>
            <w:tcW w:w="1134" w:type="dxa"/>
          </w:tcPr>
          <w:p w:rsidR="00AD32B1" w:rsidRPr="00AD32B1" w:rsidRDefault="00AD32B1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D32B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449</w:t>
            </w:r>
          </w:p>
        </w:tc>
      </w:tr>
      <w:tr w:rsidR="00AD32B1" w:rsidRPr="0074276E" w:rsidTr="00354914">
        <w:tc>
          <w:tcPr>
            <w:tcW w:w="817" w:type="dxa"/>
          </w:tcPr>
          <w:p w:rsidR="00AD32B1" w:rsidRDefault="00AD32B1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8733e-001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322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487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225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382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18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339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635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929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7992e+000</w:t>
            </w:r>
          </w:p>
          <w:p w:rsidR="007676E3" w:rsidRPr="007676E3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27e+001</w:t>
            </w:r>
          </w:p>
          <w:p w:rsidR="00AD32B1" w:rsidRPr="00AD32B1" w:rsidRDefault="007676E3" w:rsidP="007676E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03e+001</w:t>
            </w:r>
          </w:p>
        </w:tc>
        <w:tc>
          <w:tcPr>
            <w:tcW w:w="1559" w:type="dxa"/>
          </w:tcPr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27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22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13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5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81e-012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23e-012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39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65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29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8e-011</w:t>
            </w:r>
          </w:p>
          <w:p w:rsidR="007676E3" w:rsidRPr="007676E3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8e-011</w:t>
            </w:r>
          </w:p>
          <w:p w:rsidR="00AD32B1" w:rsidRPr="00AD32B1" w:rsidRDefault="007676E3" w:rsidP="007676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76e-012</w:t>
            </w:r>
          </w:p>
        </w:tc>
        <w:tc>
          <w:tcPr>
            <w:tcW w:w="1418" w:type="dxa"/>
          </w:tcPr>
          <w:p w:rsidR="00AD32B1" w:rsidRPr="00AD32B1" w:rsidRDefault="007676E3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</w:rPr>
              <w:t>2.348e+001</w:t>
            </w:r>
          </w:p>
        </w:tc>
        <w:tc>
          <w:tcPr>
            <w:tcW w:w="1134" w:type="dxa"/>
          </w:tcPr>
          <w:p w:rsidR="00AD32B1" w:rsidRPr="00AD32B1" w:rsidRDefault="007676E3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676E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04</w:t>
            </w:r>
          </w:p>
        </w:tc>
      </w:tr>
      <w:tr w:rsidR="007676E3" w:rsidRPr="0074276E" w:rsidTr="00354914">
        <w:tc>
          <w:tcPr>
            <w:tcW w:w="817" w:type="dxa"/>
          </w:tcPr>
          <w:p w:rsidR="007676E3" w:rsidRDefault="007676E3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4</w:t>
            </w:r>
          </w:p>
        </w:tc>
        <w:tc>
          <w:tcPr>
            <w:tcW w:w="4111" w:type="dxa"/>
          </w:tcPr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79766e-001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196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591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134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449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01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219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768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809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125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16e+001</w:t>
            </w:r>
          </w:p>
          <w:p w:rsidR="007676E3" w:rsidRPr="007676E3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12e+001</w:t>
            </w:r>
          </w:p>
        </w:tc>
        <w:tc>
          <w:tcPr>
            <w:tcW w:w="1559" w:type="dxa"/>
          </w:tcPr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23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6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9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34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14e-012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89e-012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19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32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09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75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4e-011</w:t>
            </w:r>
          </w:p>
          <w:p w:rsidR="007676E3" w:rsidRPr="007676E3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797e-012</w:t>
            </w:r>
          </w:p>
        </w:tc>
        <w:tc>
          <w:tcPr>
            <w:tcW w:w="1418" w:type="dxa"/>
          </w:tcPr>
          <w:p w:rsidR="007676E3" w:rsidRPr="007676E3" w:rsidRDefault="00036016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</w:rPr>
              <w:t>2.265e+001</w:t>
            </w:r>
          </w:p>
        </w:tc>
        <w:tc>
          <w:tcPr>
            <w:tcW w:w="1134" w:type="dxa"/>
          </w:tcPr>
          <w:p w:rsidR="007676E3" w:rsidRPr="007676E3" w:rsidRDefault="00036016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30</w:t>
            </w:r>
          </w:p>
        </w:tc>
      </w:tr>
      <w:tr w:rsidR="00036016" w:rsidRPr="0074276E" w:rsidTr="00354914">
        <w:tc>
          <w:tcPr>
            <w:tcW w:w="817" w:type="dxa"/>
          </w:tcPr>
          <w:p w:rsidR="00036016" w:rsidRDefault="0003601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5</w:t>
            </w:r>
          </w:p>
        </w:tc>
        <w:tc>
          <w:tcPr>
            <w:tcW w:w="4111" w:type="dxa"/>
          </w:tcPr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0222e-001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132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659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1070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506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71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7.00000000002160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841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736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208e+000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109e+001</w:t>
            </w:r>
          </w:p>
          <w:p w:rsidR="00036016" w:rsidRPr="00036016" w:rsidRDefault="00036016" w:rsidP="0003601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19e+001</w:t>
            </w:r>
          </w:p>
        </w:tc>
        <w:tc>
          <w:tcPr>
            <w:tcW w:w="1559" w:type="dxa"/>
          </w:tcPr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978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32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41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70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41e-012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93e-012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160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59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36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92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87e-011</w:t>
            </w:r>
          </w:p>
          <w:p w:rsidR="00036016" w:rsidRPr="00036016" w:rsidRDefault="00036016" w:rsidP="000360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06e-012</w:t>
            </w:r>
          </w:p>
        </w:tc>
        <w:tc>
          <w:tcPr>
            <w:tcW w:w="1418" w:type="dxa"/>
          </w:tcPr>
          <w:p w:rsidR="00036016" w:rsidRPr="00036016" w:rsidRDefault="00036016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2.161e+001</w:t>
            </w:r>
          </w:p>
        </w:tc>
        <w:tc>
          <w:tcPr>
            <w:tcW w:w="1134" w:type="dxa"/>
          </w:tcPr>
          <w:p w:rsidR="00036016" w:rsidRPr="00036016" w:rsidRDefault="00036016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601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63</w:t>
            </w:r>
          </w:p>
        </w:tc>
      </w:tr>
      <w:tr w:rsidR="00036016" w:rsidRPr="0074276E" w:rsidTr="00354914">
        <w:tc>
          <w:tcPr>
            <w:tcW w:w="817" w:type="dxa"/>
          </w:tcPr>
          <w:p w:rsidR="00036016" w:rsidRDefault="0003601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6</w:t>
            </w:r>
          </w:p>
        </w:tc>
        <w:tc>
          <w:tcPr>
            <w:tcW w:w="4111" w:type="dxa"/>
          </w:tcPr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1229e-001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006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774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966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588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41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042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976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609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48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97e+001</w:t>
            </w:r>
          </w:p>
          <w:p w:rsidR="00036016" w:rsidRPr="00036016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29e+001</w:t>
            </w:r>
          </w:p>
        </w:tc>
        <w:tc>
          <w:tcPr>
            <w:tcW w:w="1559" w:type="dxa"/>
          </w:tcPr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77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6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6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58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20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93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42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24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9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52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706e-012</w:t>
            </w:r>
          </w:p>
          <w:p w:rsidR="00036016" w:rsidRPr="00036016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93e-012</w:t>
            </w:r>
          </w:p>
        </w:tc>
        <w:tc>
          <w:tcPr>
            <w:tcW w:w="1418" w:type="dxa"/>
          </w:tcPr>
          <w:p w:rsidR="00036016" w:rsidRPr="00036016" w:rsidRDefault="00E77C9F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</w:rPr>
              <w:t>2.031e+001</w:t>
            </w:r>
          </w:p>
        </w:tc>
        <w:tc>
          <w:tcPr>
            <w:tcW w:w="1134" w:type="dxa"/>
          </w:tcPr>
          <w:p w:rsidR="00036016" w:rsidRPr="00036016" w:rsidRDefault="00E77C9F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50</w:t>
            </w:r>
          </w:p>
        </w:tc>
      </w:tr>
      <w:tr w:rsidR="00E77C9F" w:rsidRPr="0074276E" w:rsidTr="00354914">
        <w:tc>
          <w:tcPr>
            <w:tcW w:w="817" w:type="dxa"/>
          </w:tcPr>
          <w:p w:rsidR="00E77C9F" w:rsidRDefault="00E77C9F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3043e-001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791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954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807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702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15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835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202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405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567e+000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80e+001</w:t>
            </w:r>
          </w:p>
          <w:p w:rsidR="00E77C9F" w:rsidRPr="00E77C9F" w:rsidRDefault="00E77C9F" w:rsidP="00E77C9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44e+001</w:t>
            </w:r>
          </w:p>
        </w:tc>
        <w:tc>
          <w:tcPr>
            <w:tcW w:w="1559" w:type="dxa"/>
          </w:tcPr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6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91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46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67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78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54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35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98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05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33e-011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7e-012</w:t>
            </w:r>
          </w:p>
          <w:p w:rsidR="00E77C9F" w:rsidRPr="00E77C9F" w:rsidRDefault="00E77C9F" w:rsidP="00E77C9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45e-012</w:t>
            </w:r>
          </w:p>
        </w:tc>
        <w:tc>
          <w:tcPr>
            <w:tcW w:w="1418" w:type="dxa"/>
          </w:tcPr>
          <w:p w:rsidR="00E77C9F" w:rsidRPr="00E77C9F" w:rsidRDefault="00E77C9F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</w:rPr>
              <w:t>1.861e+001</w:t>
            </w:r>
          </w:p>
        </w:tc>
        <w:tc>
          <w:tcPr>
            <w:tcW w:w="1134" w:type="dxa"/>
          </w:tcPr>
          <w:p w:rsidR="00E77C9F" w:rsidRPr="00E77C9F" w:rsidRDefault="00E77C9F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77C9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67</w:t>
            </w:r>
          </w:p>
        </w:tc>
      </w:tr>
      <w:tr w:rsidR="00E77C9F" w:rsidRPr="0074276E" w:rsidTr="00354914">
        <w:tc>
          <w:tcPr>
            <w:tcW w:w="817" w:type="dxa"/>
          </w:tcPr>
          <w:p w:rsidR="00E77C9F" w:rsidRDefault="00E77C9F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5170e-001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536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194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589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70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56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597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469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151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836e+000</w:t>
            </w:r>
          </w:p>
          <w:p w:rsidR="008524EC" w:rsidRPr="008524EC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58e+001</w:t>
            </w:r>
          </w:p>
          <w:p w:rsidR="00E77C9F" w:rsidRPr="00E77C9F" w:rsidRDefault="008524EC" w:rsidP="008524E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63e+001</w:t>
            </w:r>
          </w:p>
        </w:tc>
        <w:tc>
          <w:tcPr>
            <w:tcW w:w="1559" w:type="dxa"/>
          </w:tcPr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83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36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58e-012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886e-012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6e-012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6e-012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97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31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1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4e-011</w:t>
            </w:r>
          </w:p>
          <w:p w:rsidR="008524EC" w:rsidRPr="008524EC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55e-012</w:t>
            </w:r>
          </w:p>
          <w:p w:rsidR="00E77C9F" w:rsidRPr="00E77C9F" w:rsidRDefault="008524EC" w:rsidP="008524EC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84e-012</w:t>
            </w:r>
          </w:p>
        </w:tc>
        <w:tc>
          <w:tcPr>
            <w:tcW w:w="1418" w:type="dxa"/>
          </w:tcPr>
          <w:p w:rsidR="00E77C9F" w:rsidRPr="00E77C9F" w:rsidRDefault="008524EC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</w:rPr>
              <w:t>1.599e+001</w:t>
            </w:r>
          </w:p>
        </w:tc>
        <w:tc>
          <w:tcPr>
            <w:tcW w:w="1134" w:type="dxa"/>
          </w:tcPr>
          <w:p w:rsidR="00E77C9F" w:rsidRPr="00E77C9F" w:rsidRDefault="008524EC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8524E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99</w:t>
            </w:r>
          </w:p>
        </w:tc>
      </w:tr>
      <w:tr w:rsidR="008524EC" w:rsidRPr="0074276E" w:rsidTr="00354914">
        <w:tc>
          <w:tcPr>
            <w:tcW w:w="817" w:type="dxa"/>
          </w:tcPr>
          <w:p w:rsidR="008524EC" w:rsidRDefault="008524EC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9</w:t>
            </w:r>
          </w:p>
        </w:tc>
        <w:tc>
          <w:tcPr>
            <w:tcW w:w="4111" w:type="dxa"/>
          </w:tcPr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1167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840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436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751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66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539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749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1141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227e+000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77e+001</w:t>
            </w:r>
          </w:p>
          <w:p w:rsidR="00727FDE" w:rsidRPr="00727FDE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76e+001</w:t>
            </w:r>
          </w:p>
          <w:p w:rsidR="008524EC" w:rsidRPr="008524EC" w:rsidRDefault="00727FDE" w:rsidP="00727FD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08e+001</w:t>
            </w:r>
          </w:p>
        </w:tc>
        <w:tc>
          <w:tcPr>
            <w:tcW w:w="1559" w:type="dxa"/>
          </w:tcPr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7e-011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0e-011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64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93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9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92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51e-011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41e-011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25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15e-012</w:t>
            </w:r>
          </w:p>
          <w:p w:rsidR="00727FDE" w:rsidRPr="00727FDE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37e-012</w:t>
            </w:r>
          </w:p>
          <w:p w:rsidR="008524EC" w:rsidRPr="008524EC" w:rsidRDefault="00727FDE" w:rsidP="00727FD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85e-013</w:t>
            </w:r>
          </w:p>
        </w:tc>
        <w:tc>
          <w:tcPr>
            <w:tcW w:w="1418" w:type="dxa"/>
          </w:tcPr>
          <w:p w:rsidR="008524EC" w:rsidRPr="008524EC" w:rsidRDefault="00727FD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</w:rPr>
              <w:t>1.195e+001</w:t>
            </w:r>
          </w:p>
        </w:tc>
        <w:tc>
          <w:tcPr>
            <w:tcW w:w="1134" w:type="dxa"/>
          </w:tcPr>
          <w:p w:rsidR="008524EC" w:rsidRPr="008524EC" w:rsidRDefault="00727FD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27FD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51</w:t>
            </w:r>
          </w:p>
        </w:tc>
      </w:tr>
      <w:tr w:rsidR="00727FDE" w:rsidRPr="0074276E" w:rsidTr="00354914">
        <w:tc>
          <w:tcPr>
            <w:tcW w:w="817" w:type="dxa"/>
          </w:tcPr>
          <w:p w:rsidR="00727FDE" w:rsidRDefault="00727FD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1906e-001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758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854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04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278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481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852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272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9.00000000000426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589e+000</w:t>
            </w:r>
          </w:p>
          <w:p w:rsidR="00C0494B" w:rsidRPr="00C0494B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0e+001</w:t>
            </w:r>
          </w:p>
          <w:p w:rsidR="00727FDE" w:rsidRPr="00727FDE" w:rsidRDefault="00C0494B" w:rsidP="00C0494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11e+001</w:t>
            </w:r>
          </w:p>
        </w:tc>
        <w:tc>
          <w:tcPr>
            <w:tcW w:w="1559" w:type="dxa"/>
          </w:tcPr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8.094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84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58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41e-014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82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194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18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83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4.258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09e-012</w:t>
            </w:r>
          </w:p>
          <w:p w:rsidR="00C0494B" w:rsidRPr="00C0494B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32e-014</w:t>
            </w:r>
          </w:p>
          <w:p w:rsidR="00727FDE" w:rsidRPr="00727FDE" w:rsidRDefault="00C0494B" w:rsidP="00C0494B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28e-012</w:t>
            </w:r>
          </w:p>
        </w:tc>
        <w:tc>
          <w:tcPr>
            <w:tcW w:w="1418" w:type="dxa"/>
          </w:tcPr>
          <w:p w:rsidR="00727FDE" w:rsidRPr="00727FDE" w:rsidRDefault="00C0494B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8.970e+000</w:t>
            </w:r>
          </w:p>
        </w:tc>
        <w:tc>
          <w:tcPr>
            <w:tcW w:w="1134" w:type="dxa"/>
          </w:tcPr>
          <w:p w:rsidR="00727FDE" w:rsidRPr="00727FDE" w:rsidRDefault="00C0494B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C0494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26</w:t>
            </w:r>
          </w:p>
        </w:tc>
      </w:tr>
      <w:tr w:rsidR="00C0494B" w:rsidRPr="0074276E" w:rsidTr="00354914">
        <w:tc>
          <w:tcPr>
            <w:tcW w:w="817" w:type="dxa"/>
          </w:tcPr>
          <w:p w:rsidR="00C0494B" w:rsidRDefault="00C0494B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1</w:t>
            </w:r>
          </w:p>
        </w:tc>
        <w:tc>
          <w:tcPr>
            <w:tcW w:w="4111" w:type="dxa"/>
          </w:tcPr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676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449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851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288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449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679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320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496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834e+000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3e+001</w:t>
            </w:r>
          </w:p>
          <w:p w:rsidR="0003757A" w:rsidRPr="0003757A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28e+001</w:t>
            </w:r>
          </w:p>
          <w:p w:rsidR="00C0494B" w:rsidRPr="00C0494B" w:rsidRDefault="0003757A" w:rsidP="0003757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63e+001</w:t>
            </w:r>
          </w:p>
        </w:tc>
        <w:tc>
          <w:tcPr>
            <w:tcW w:w="1559" w:type="dxa"/>
          </w:tcPr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57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12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88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76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06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95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803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65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63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8e-012</w:t>
            </w:r>
          </w:p>
          <w:p w:rsidR="0003757A" w:rsidRPr="0003757A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82e-012</w:t>
            </w:r>
          </w:p>
          <w:p w:rsidR="00C0494B" w:rsidRPr="00C0494B" w:rsidRDefault="0003757A" w:rsidP="0003757A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98e-012</w:t>
            </w:r>
          </w:p>
        </w:tc>
        <w:tc>
          <w:tcPr>
            <w:tcW w:w="1418" w:type="dxa"/>
          </w:tcPr>
          <w:p w:rsidR="00C0494B" w:rsidRPr="00C0494B" w:rsidRDefault="0003757A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</w:rPr>
              <w:t>6.579e+000</w:t>
            </w:r>
          </w:p>
        </w:tc>
        <w:tc>
          <w:tcPr>
            <w:tcW w:w="1134" w:type="dxa"/>
          </w:tcPr>
          <w:p w:rsidR="00C0494B" w:rsidRPr="00C0494B" w:rsidRDefault="0003757A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3757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06</w:t>
            </w:r>
          </w:p>
        </w:tc>
      </w:tr>
      <w:tr w:rsidR="0003757A" w:rsidRPr="0074276E" w:rsidTr="00354914">
        <w:tc>
          <w:tcPr>
            <w:tcW w:w="817" w:type="dxa"/>
          </w:tcPr>
          <w:p w:rsidR="0003757A" w:rsidRDefault="0003757A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</w:t>
            </w:r>
          </w:p>
        </w:tc>
        <w:tc>
          <w:tcPr>
            <w:tcW w:w="4111" w:type="dxa"/>
          </w:tcPr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1350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605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1062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101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492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111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631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1364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8829e+000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112e+001</w:t>
            </w:r>
          </w:p>
          <w:p w:rsidR="005B7CD6" w:rsidRPr="005B7CD6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28e+001</w:t>
            </w:r>
          </w:p>
          <w:p w:rsidR="0003757A" w:rsidRPr="0003757A" w:rsidRDefault="005B7CD6" w:rsidP="005B7CD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58e+001</w:t>
            </w:r>
          </w:p>
        </w:tc>
        <w:tc>
          <w:tcPr>
            <w:tcW w:w="1559" w:type="dxa"/>
          </w:tcPr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0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95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62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1e-012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16e-012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8e-012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69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64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71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18e-011</w:t>
            </w:r>
          </w:p>
          <w:p w:rsidR="005B7CD6" w:rsidRPr="005B7CD6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39e-012</w:t>
            </w:r>
          </w:p>
          <w:p w:rsidR="0003757A" w:rsidRPr="0003757A" w:rsidRDefault="005B7CD6" w:rsidP="005B7CD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71e-012</w:t>
            </w:r>
          </w:p>
        </w:tc>
        <w:tc>
          <w:tcPr>
            <w:tcW w:w="1418" w:type="dxa"/>
          </w:tcPr>
          <w:p w:rsidR="0003757A" w:rsidRPr="0003757A" w:rsidRDefault="005B7CD6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</w:rPr>
              <w:t>1.549e+001</w:t>
            </w:r>
          </w:p>
        </w:tc>
        <w:tc>
          <w:tcPr>
            <w:tcW w:w="1134" w:type="dxa"/>
          </w:tcPr>
          <w:p w:rsidR="0003757A" w:rsidRPr="0003757A" w:rsidRDefault="005B7CD6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5B7CD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3</w:t>
            </w:r>
          </w:p>
        </w:tc>
      </w:tr>
      <w:tr w:rsidR="005B7CD6" w:rsidRPr="0074276E" w:rsidTr="00354914">
        <w:tc>
          <w:tcPr>
            <w:tcW w:w="817" w:type="dxa"/>
          </w:tcPr>
          <w:p w:rsidR="005B7CD6" w:rsidRDefault="005B7CD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8</w:t>
            </w:r>
          </w:p>
        </w:tc>
        <w:tc>
          <w:tcPr>
            <w:tcW w:w="4111" w:type="dxa"/>
          </w:tcPr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105e-001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237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200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712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457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11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324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29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75e+000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8e+001</w:t>
            </w:r>
          </w:p>
          <w:p w:rsidR="006F7223" w:rsidRPr="006F7223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69e+001</w:t>
            </w:r>
          </w:p>
          <w:p w:rsidR="005B7CD6" w:rsidRPr="005B7CD6" w:rsidRDefault="006F7223" w:rsidP="006F7223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34e+001</w:t>
            </w:r>
          </w:p>
        </w:tc>
        <w:tc>
          <w:tcPr>
            <w:tcW w:w="1559" w:type="dxa"/>
          </w:tcPr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5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73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4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80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66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890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37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12e-012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87e-013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96e-013</w:t>
            </w:r>
          </w:p>
          <w:p w:rsidR="006F7223" w:rsidRPr="006F7223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48e-012</w:t>
            </w:r>
          </w:p>
          <w:p w:rsidR="005B7CD6" w:rsidRPr="005B7CD6" w:rsidRDefault="006F7223" w:rsidP="006F7223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43e-012</w:t>
            </w:r>
          </w:p>
        </w:tc>
        <w:tc>
          <w:tcPr>
            <w:tcW w:w="1418" w:type="dxa"/>
          </w:tcPr>
          <w:p w:rsidR="005B7CD6" w:rsidRPr="005B7CD6" w:rsidRDefault="006F7223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</w:rPr>
              <w:t>5.289e+000</w:t>
            </w:r>
          </w:p>
        </w:tc>
        <w:tc>
          <w:tcPr>
            <w:tcW w:w="1134" w:type="dxa"/>
          </w:tcPr>
          <w:p w:rsidR="005B7CD6" w:rsidRPr="005B7CD6" w:rsidRDefault="006F7223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F7223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7</w:t>
            </w:r>
          </w:p>
        </w:tc>
      </w:tr>
      <w:tr w:rsidR="005B7CD6" w:rsidRPr="0074276E" w:rsidTr="00354914">
        <w:tc>
          <w:tcPr>
            <w:tcW w:w="817" w:type="dxa"/>
          </w:tcPr>
          <w:p w:rsidR="005B7CD6" w:rsidRPr="002C63F6" w:rsidRDefault="005B7CD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  <w:r w:rsidRPr="002C63F6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1.29</w:t>
            </w:r>
          </w:p>
        </w:tc>
        <w:tc>
          <w:tcPr>
            <w:tcW w:w="4111" w:type="dxa"/>
          </w:tcPr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90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678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775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178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862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380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809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398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424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63e+001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24e+001</w:t>
            </w:r>
          </w:p>
          <w:p w:rsidR="005B7CD6" w:rsidRPr="005B7CD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73e+001</w:t>
            </w:r>
          </w:p>
        </w:tc>
        <w:tc>
          <w:tcPr>
            <w:tcW w:w="1559" w:type="dxa"/>
          </w:tcPr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31e-013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20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752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19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616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98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10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79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59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62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90e-012</w:t>
            </w:r>
          </w:p>
          <w:p w:rsidR="005B7CD6" w:rsidRPr="005B7CD6" w:rsidRDefault="002C63F6" w:rsidP="002C63F6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301e-012</w:t>
            </w:r>
          </w:p>
        </w:tc>
        <w:tc>
          <w:tcPr>
            <w:tcW w:w="1418" w:type="dxa"/>
          </w:tcPr>
          <w:p w:rsidR="005B7CD6" w:rsidRPr="005B7CD6" w:rsidRDefault="002C63F6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</w:rPr>
              <w:t>9.471e+000</w:t>
            </w:r>
          </w:p>
        </w:tc>
        <w:tc>
          <w:tcPr>
            <w:tcW w:w="1134" w:type="dxa"/>
          </w:tcPr>
          <w:p w:rsidR="005B7CD6" w:rsidRPr="005B7CD6" w:rsidRDefault="002C63F6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5</w:t>
            </w:r>
          </w:p>
        </w:tc>
      </w:tr>
      <w:tr w:rsidR="005B7CD6" w:rsidRPr="0074276E" w:rsidTr="00354914">
        <w:tc>
          <w:tcPr>
            <w:tcW w:w="817" w:type="dxa"/>
          </w:tcPr>
          <w:p w:rsidR="005B7CD6" w:rsidRDefault="005B7CD6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3</w:t>
            </w:r>
          </w:p>
        </w:tc>
        <w:tc>
          <w:tcPr>
            <w:tcW w:w="4111" w:type="dxa"/>
          </w:tcPr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1161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8834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851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293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339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169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8844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1123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061e+000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87e+001</w:t>
            </w:r>
          </w:p>
          <w:p w:rsidR="002C63F6" w:rsidRPr="002C63F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09999999999949e+001</w:t>
            </w:r>
          </w:p>
          <w:p w:rsidR="005B7CD6" w:rsidRPr="005B7CD6" w:rsidRDefault="002C63F6" w:rsidP="002C63F6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39e+001</w:t>
            </w:r>
          </w:p>
        </w:tc>
        <w:tc>
          <w:tcPr>
            <w:tcW w:w="1559" w:type="dxa"/>
          </w:tcPr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61e-011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6e-011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06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68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95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3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6e-011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23e-011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90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674e-012</w:t>
            </w:r>
          </w:p>
          <w:p w:rsidR="002C63F6" w:rsidRPr="002C63F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5.102e-012</w:t>
            </w:r>
          </w:p>
          <w:p w:rsidR="005B7CD6" w:rsidRPr="005B7CD6" w:rsidRDefault="002C63F6" w:rsidP="002C63F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5e-012</w:t>
            </w:r>
          </w:p>
        </w:tc>
        <w:tc>
          <w:tcPr>
            <w:tcW w:w="1418" w:type="dxa"/>
          </w:tcPr>
          <w:p w:rsidR="005B7CD6" w:rsidRPr="005B7CD6" w:rsidRDefault="002C63F6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1.234e+001</w:t>
            </w:r>
          </w:p>
        </w:tc>
        <w:tc>
          <w:tcPr>
            <w:tcW w:w="1134" w:type="dxa"/>
          </w:tcPr>
          <w:p w:rsidR="005B7CD6" w:rsidRPr="005B7CD6" w:rsidRDefault="002C63F6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C63F6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6</w:t>
            </w:r>
          </w:p>
        </w:tc>
      </w:tr>
      <w:tr w:rsidR="002C63F6" w:rsidRPr="0074276E" w:rsidTr="00354914">
        <w:tc>
          <w:tcPr>
            <w:tcW w:w="817" w:type="dxa"/>
          </w:tcPr>
          <w:p w:rsidR="002C63F6" w:rsidRDefault="00E63A5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4</w:t>
            </w:r>
          </w:p>
        </w:tc>
        <w:tc>
          <w:tcPr>
            <w:tcW w:w="4111" w:type="dxa"/>
          </w:tcPr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5565e-001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257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20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788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409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26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328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31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94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0e+001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68e+001</w:t>
            </w:r>
          </w:p>
          <w:p w:rsidR="002C63F6" w:rsidRPr="002C63F6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34e+001</w:t>
            </w:r>
          </w:p>
        </w:tc>
        <w:tc>
          <w:tcPr>
            <w:tcW w:w="1559" w:type="dxa"/>
          </w:tcPr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35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570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3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19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91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43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84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2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84e-014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27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83e-012</w:t>
            </w:r>
          </w:p>
          <w:p w:rsidR="002C63F6" w:rsidRPr="002C63F6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56e-012</w:t>
            </w:r>
          </w:p>
        </w:tc>
        <w:tc>
          <w:tcPr>
            <w:tcW w:w="1418" w:type="dxa"/>
          </w:tcPr>
          <w:p w:rsidR="002C63F6" w:rsidRPr="002C63F6" w:rsidRDefault="00E63A5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</w:rPr>
              <w:t>4.315e+000</w:t>
            </w:r>
          </w:p>
        </w:tc>
        <w:tc>
          <w:tcPr>
            <w:tcW w:w="1134" w:type="dxa"/>
          </w:tcPr>
          <w:p w:rsidR="002C63F6" w:rsidRPr="002C63F6" w:rsidRDefault="00E63A5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8</w:t>
            </w:r>
          </w:p>
        </w:tc>
      </w:tr>
      <w:tr w:rsidR="00E63A5E" w:rsidRPr="0074276E" w:rsidTr="00354914">
        <w:tc>
          <w:tcPr>
            <w:tcW w:w="817" w:type="dxa"/>
          </w:tcPr>
          <w:p w:rsidR="00E63A5E" w:rsidRDefault="00E63A5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5</w:t>
            </w:r>
          </w:p>
        </w:tc>
        <w:tc>
          <w:tcPr>
            <w:tcW w:w="4111" w:type="dxa"/>
          </w:tcPr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329e-001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859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935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59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130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033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316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314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027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885e+000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91e+001</w:t>
            </w:r>
          </w:p>
          <w:p w:rsidR="00E63A5E" w:rsidRPr="00E63A5E" w:rsidRDefault="00E63A5E" w:rsidP="00E63A5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00e+001</w:t>
            </w:r>
          </w:p>
        </w:tc>
        <w:tc>
          <w:tcPr>
            <w:tcW w:w="1559" w:type="dxa"/>
          </w:tcPr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07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1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10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3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7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51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61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39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36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3e-012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450e-013</w:t>
            </w:r>
          </w:p>
          <w:p w:rsidR="00E63A5E" w:rsidRPr="00E63A5E" w:rsidRDefault="00E63A5E" w:rsidP="00E63A5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53e-014</w:t>
            </w:r>
          </w:p>
        </w:tc>
        <w:tc>
          <w:tcPr>
            <w:tcW w:w="1418" w:type="dxa"/>
          </w:tcPr>
          <w:p w:rsidR="00E63A5E" w:rsidRPr="00E63A5E" w:rsidRDefault="00E63A5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</w:rPr>
              <w:t>2.050e+000</w:t>
            </w:r>
          </w:p>
        </w:tc>
        <w:tc>
          <w:tcPr>
            <w:tcW w:w="1134" w:type="dxa"/>
          </w:tcPr>
          <w:p w:rsidR="00E63A5E" w:rsidRDefault="00E63A5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63A5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17</w:t>
            </w:r>
          </w:p>
          <w:p w:rsidR="00E63A5E" w:rsidRPr="00E63A5E" w:rsidRDefault="00E63A5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E63A5E" w:rsidRPr="0074276E" w:rsidTr="00354914">
        <w:tc>
          <w:tcPr>
            <w:tcW w:w="817" w:type="dxa"/>
          </w:tcPr>
          <w:p w:rsidR="00E63A5E" w:rsidRDefault="00E63A5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6</w:t>
            </w:r>
          </w:p>
        </w:tc>
        <w:tc>
          <w:tcPr>
            <w:tcW w:w="4111" w:type="dxa"/>
          </w:tcPr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4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121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18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82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58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67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753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778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925e+000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6e+001</w:t>
            </w:r>
          </w:p>
          <w:p w:rsidR="00697640" w:rsidRPr="00697640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9e+001</w:t>
            </w:r>
          </w:p>
          <w:p w:rsidR="00E63A5E" w:rsidRPr="00E63A5E" w:rsidRDefault="00697640" w:rsidP="0069764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04e+001</w:t>
            </w:r>
          </w:p>
        </w:tc>
        <w:tc>
          <w:tcPr>
            <w:tcW w:w="1559" w:type="dxa"/>
          </w:tcPr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75e-014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5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75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99e-013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23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30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473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23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532e-013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81e-012</w:t>
            </w:r>
          </w:p>
          <w:p w:rsidR="00697640" w:rsidRPr="00697640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62e-013</w:t>
            </w:r>
          </w:p>
          <w:p w:rsidR="00E63A5E" w:rsidRPr="00E63A5E" w:rsidRDefault="00697640" w:rsidP="0069764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99e-013</w:t>
            </w:r>
          </w:p>
        </w:tc>
        <w:tc>
          <w:tcPr>
            <w:tcW w:w="1418" w:type="dxa"/>
          </w:tcPr>
          <w:p w:rsidR="00E63A5E" w:rsidRPr="00E63A5E" w:rsidRDefault="00697640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</w:rPr>
              <w:t>1.859e+000</w:t>
            </w:r>
          </w:p>
        </w:tc>
        <w:tc>
          <w:tcPr>
            <w:tcW w:w="1134" w:type="dxa"/>
          </w:tcPr>
          <w:p w:rsidR="00E63A5E" w:rsidRPr="00E63A5E" w:rsidRDefault="00697640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9764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92</w:t>
            </w:r>
          </w:p>
        </w:tc>
      </w:tr>
      <w:tr w:rsidR="00697640" w:rsidRPr="0074276E" w:rsidTr="00354914">
        <w:tc>
          <w:tcPr>
            <w:tcW w:w="817" w:type="dxa"/>
          </w:tcPr>
          <w:p w:rsidR="00697640" w:rsidRDefault="00697640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7</w:t>
            </w:r>
          </w:p>
        </w:tc>
        <w:tc>
          <w:tcPr>
            <w:tcW w:w="4111" w:type="dxa"/>
          </w:tcPr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86601830547831e+151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96732218618438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14074752460420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6222123762125e+151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2442478403564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2168532074430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5599996012644e+153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6551813461180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3793610090015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53821377022463e+152</w:t>
            </w:r>
          </w:p>
          <w:p w:rsidR="0098116B" w:rsidRPr="0098116B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28276679149781e+152</w:t>
            </w:r>
          </w:p>
          <w:p w:rsidR="00697640" w:rsidRPr="00697640" w:rsidRDefault="0098116B" w:rsidP="0098116B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67446637765677e+152</w:t>
            </w:r>
          </w:p>
        </w:tc>
        <w:tc>
          <w:tcPr>
            <w:tcW w:w="1559" w:type="dxa"/>
          </w:tcPr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66e+151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67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41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62e+151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24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222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56e+153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66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38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38e+152</w:t>
            </w:r>
          </w:p>
          <w:p w:rsidR="0098116B" w:rsidRPr="0098116B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83e+152</w:t>
            </w:r>
          </w:p>
          <w:p w:rsidR="00697640" w:rsidRPr="00697640" w:rsidRDefault="0098116B" w:rsidP="0098116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8116B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4e+152</w:t>
            </w:r>
          </w:p>
        </w:tc>
        <w:tc>
          <w:tcPr>
            <w:tcW w:w="1418" w:type="dxa"/>
          </w:tcPr>
          <w:p w:rsidR="00697640" w:rsidRPr="00697640" w:rsidRDefault="00697640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697640" w:rsidRPr="00697640" w:rsidRDefault="00697640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A455AE" w:rsidRPr="0074276E" w:rsidTr="00354914">
        <w:tc>
          <w:tcPr>
            <w:tcW w:w="817" w:type="dxa"/>
          </w:tcPr>
          <w:p w:rsidR="00A455AE" w:rsidRDefault="00A455A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8</w:t>
            </w:r>
          </w:p>
        </w:tc>
        <w:tc>
          <w:tcPr>
            <w:tcW w:w="4111" w:type="dxa"/>
          </w:tcPr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77394436746205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01039573126385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1730815039688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9107591673701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4252868498592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6569254785303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18212913669e+153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85272227834646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9855902505120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6.57246345299715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15879381841801e+152</w:t>
            </w:r>
          </w:p>
          <w:p w:rsidR="00A455AE" w:rsidRPr="0098116B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59536830381661e+152</w:t>
            </w:r>
          </w:p>
        </w:tc>
        <w:tc>
          <w:tcPr>
            <w:tcW w:w="1559" w:type="dxa"/>
          </w:tcPr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74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10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17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91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43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66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e+153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853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99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72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59e+152</w:t>
            </w:r>
          </w:p>
          <w:p w:rsidR="00A455AE" w:rsidRPr="0098116B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95e+152</w:t>
            </w:r>
          </w:p>
        </w:tc>
        <w:tc>
          <w:tcPr>
            <w:tcW w:w="1418" w:type="dxa"/>
          </w:tcPr>
          <w:p w:rsidR="00A455AE" w:rsidRPr="00697640" w:rsidRDefault="00A455A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A455AE" w:rsidRPr="00697640" w:rsidRDefault="00A455A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A455AE" w:rsidRPr="0074276E" w:rsidTr="00354914">
        <w:tc>
          <w:tcPr>
            <w:tcW w:w="817" w:type="dxa"/>
          </w:tcPr>
          <w:p w:rsidR="00A455AE" w:rsidRDefault="00A455A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9</w:t>
            </w:r>
          </w:p>
        </w:tc>
        <w:tc>
          <w:tcPr>
            <w:tcW w:w="4111" w:type="dxa"/>
          </w:tcPr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5287816283512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7635511129325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0655017943854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67220929939464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60004970796642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4.98264576121974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14889003073361e+153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8.76905128417020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68253941768216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1398019749087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1065137358670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3950004153160e+152</w:t>
            </w:r>
          </w:p>
        </w:tc>
        <w:tc>
          <w:tcPr>
            <w:tcW w:w="1559" w:type="dxa"/>
          </w:tcPr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53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76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07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72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00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83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49e+153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769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83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14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11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40e+152</w:t>
            </w:r>
          </w:p>
        </w:tc>
        <w:tc>
          <w:tcPr>
            <w:tcW w:w="1418" w:type="dxa"/>
          </w:tcPr>
          <w:p w:rsidR="00A455AE" w:rsidRPr="00697640" w:rsidRDefault="00A455A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A455AE" w:rsidRPr="00697640" w:rsidRDefault="00A455A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A455AE" w:rsidRPr="0074276E" w:rsidTr="00354914">
        <w:tc>
          <w:tcPr>
            <w:tcW w:w="817" w:type="dxa"/>
          </w:tcPr>
          <w:p w:rsidR="00A455AE" w:rsidRDefault="00A455A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0</w:t>
            </w:r>
          </w:p>
        </w:tc>
        <w:tc>
          <w:tcPr>
            <w:tcW w:w="4111" w:type="dxa"/>
          </w:tcPr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80067534373974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5.91728241593481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30655306602920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1068309547053e+151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0548751067020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9012310539421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8257433861468e+153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7766135550588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7495476038481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7.64969425833208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57976432943721e+152</w:t>
            </w:r>
          </w:p>
          <w:p w:rsidR="00A455AE" w:rsidRPr="00A455AE" w:rsidRDefault="00A455AE" w:rsidP="00A455A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72180460351747e+152</w:t>
            </w:r>
          </w:p>
        </w:tc>
        <w:tc>
          <w:tcPr>
            <w:tcW w:w="1559" w:type="dxa"/>
          </w:tcPr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801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17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07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11e+151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05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90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83e+153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78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75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650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580e+152</w:t>
            </w:r>
          </w:p>
          <w:p w:rsidR="00A455AE" w:rsidRPr="00A455AE" w:rsidRDefault="00A455AE" w:rsidP="00A455A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455A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22e+152</w:t>
            </w:r>
          </w:p>
        </w:tc>
        <w:tc>
          <w:tcPr>
            <w:tcW w:w="1418" w:type="dxa"/>
          </w:tcPr>
          <w:p w:rsidR="00A455AE" w:rsidRPr="00697640" w:rsidRDefault="00A455AE" w:rsidP="00036016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A455AE" w:rsidRPr="00697640" w:rsidRDefault="00A455A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</w:tbl>
    <w:p w:rsidR="00FB07F6" w:rsidRDefault="00FB07F6" w:rsidP="00D77FE1">
      <w:pPr>
        <w:rPr>
          <w:sz w:val="22"/>
        </w:rPr>
      </w:pPr>
    </w:p>
    <w:p w:rsidR="00533073" w:rsidRDefault="00533073" w:rsidP="00533073">
      <w:pPr>
        <w:pStyle w:val="a3"/>
        <w:autoSpaceDE w:val="0"/>
        <w:autoSpaceDN w:val="0"/>
        <w:adjustRightInd w:val="0"/>
        <w:spacing w:after="0" w:line="240" w:lineRule="auto"/>
        <w:rPr>
          <w:sz w:val="22"/>
        </w:rPr>
      </w:pPr>
      <w:r>
        <w:rPr>
          <w:sz w:val="22"/>
        </w:rPr>
        <w:t>Блочная релаксация</w:t>
      </w:r>
    </w:p>
    <w:p w:rsidR="00C05A98" w:rsidRPr="00AB11AF" w:rsidRDefault="00C05A98" w:rsidP="00533073">
      <w:pPr>
        <w:pStyle w:val="a3"/>
        <w:autoSpaceDE w:val="0"/>
        <w:autoSpaceDN w:val="0"/>
        <w:adjustRightInd w:val="0"/>
        <w:spacing w:after="0" w:line="240" w:lineRule="auto"/>
        <w:rPr>
          <w:sz w:val="22"/>
          <w:lang w:val="en-US"/>
        </w:rPr>
      </w:pPr>
      <w:r>
        <w:rPr>
          <w:sz w:val="22"/>
        </w:rPr>
        <w:t xml:space="preserve">Размер блока  = </w:t>
      </w:r>
      <w:r w:rsidR="00AB11AF">
        <w:rPr>
          <w:sz w:val="22"/>
          <w:lang w:val="en-US"/>
        </w:rPr>
        <w:t>6</w:t>
      </w:r>
    </w:p>
    <w:tbl>
      <w:tblPr>
        <w:tblStyle w:val="a8"/>
        <w:tblW w:w="9039" w:type="dxa"/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1418"/>
        <w:gridCol w:w="1134"/>
      </w:tblGrid>
      <w:tr w:rsidR="00533073" w:rsidTr="00354914">
        <w:tc>
          <w:tcPr>
            <w:tcW w:w="817" w:type="dxa"/>
          </w:tcPr>
          <w:p w:rsidR="00533073" w:rsidRDefault="00533073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220">
                <v:shape id="_x0000_i1047" type="#_x0000_t75" style="width:19.5pt;height:18.75pt" o:ole="">
                  <v:imagedata r:id="rId18" o:title=""/>
                </v:shape>
                <o:OLEObject Type="Embed" ProgID="Equation.3" ShapeID="_x0000_i1047" DrawAspect="Content" ObjectID="_1412957198" r:id="rId40"/>
              </w:object>
            </w:r>
          </w:p>
        </w:tc>
        <w:tc>
          <w:tcPr>
            <w:tcW w:w="4111" w:type="dxa"/>
          </w:tcPr>
          <w:p w:rsidR="00533073" w:rsidRPr="00F0382F" w:rsidRDefault="00533073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48" type="#_x0000_t75" style="width:22.5pt;height:16.5pt" o:ole="">
                  <v:imagedata r:id="rId20" o:title=""/>
                </v:shape>
                <o:OLEObject Type="Embed" ProgID="Equation.3" ShapeID="_x0000_i1048" DrawAspect="Content" ObjectID="_1412957199" r:id="rId41"/>
              </w:object>
            </w:r>
          </w:p>
        </w:tc>
        <w:tc>
          <w:tcPr>
            <w:tcW w:w="1559" w:type="dxa"/>
          </w:tcPr>
          <w:p w:rsidR="00533073" w:rsidRPr="006070B9" w:rsidRDefault="00533073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49" type="#_x0000_t75" style="width:45.75pt;height:21pt" o:ole="">
                  <v:imagedata r:id="rId22" o:title=""/>
                </v:shape>
                <o:OLEObject Type="Embed" ProgID="Equation.3" ShapeID="_x0000_i1049" DrawAspect="Content" ObjectID="_1412957200" r:id="rId42"/>
              </w:object>
            </w:r>
          </w:p>
        </w:tc>
        <w:tc>
          <w:tcPr>
            <w:tcW w:w="1418" w:type="dxa"/>
          </w:tcPr>
          <w:p w:rsidR="00533073" w:rsidRPr="006070B9" w:rsidRDefault="00533073" w:rsidP="00354914">
            <w:pPr>
              <w:spacing w:before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70B9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14AED04" wp14:editId="02736170">
                  <wp:extent cx="371475" cy="285750"/>
                  <wp:effectExtent l="19050" t="0" r="952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533073" w:rsidRPr="00B61B62" w:rsidRDefault="00533073" w:rsidP="00354914">
            <w:pPr>
              <w:spacing w:before="24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61B62">
              <w:rPr>
                <w:rFonts w:ascii="Times New Roman" w:hAnsi="Times New Roman" w:cs="Times New Roman"/>
                <w:sz w:val="16"/>
                <w:szCs w:val="16"/>
              </w:rPr>
              <w:t>Количество итераций</w:t>
            </w:r>
          </w:p>
        </w:tc>
      </w:tr>
      <w:tr w:rsidR="00533073" w:rsidRPr="0074276E" w:rsidTr="00354914">
        <w:tc>
          <w:tcPr>
            <w:tcW w:w="817" w:type="dxa"/>
          </w:tcPr>
          <w:p w:rsidR="00533073" w:rsidRPr="00460D46" w:rsidRDefault="00533073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1</w:t>
            </w:r>
          </w:p>
        </w:tc>
        <w:tc>
          <w:tcPr>
            <w:tcW w:w="4111" w:type="dxa"/>
          </w:tcPr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1461e-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082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800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990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587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83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141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88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65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03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1.10000000000097e+001</w:t>
            </w:r>
          </w:p>
          <w:p w:rsidR="00533073" w:rsidRPr="008C2B91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1.19999999999928e+001</w:t>
            </w:r>
          </w:p>
        </w:tc>
        <w:tc>
          <w:tcPr>
            <w:tcW w:w="1559" w:type="dxa"/>
          </w:tcPr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54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82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03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31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72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41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14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5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97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9.665e-012</w:t>
            </w:r>
          </w:p>
          <w:p w:rsidR="00533073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7.240e-012</w:t>
            </w:r>
          </w:p>
        </w:tc>
        <w:tc>
          <w:tcPr>
            <w:tcW w:w="1418" w:type="dxa"/>
          </w:tcPr>
          <w:p w:rsidR="00533073" w:rsidRPr="006070B9" w:rsidRDefault="00067637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2.045e+001</w:t>
            </w:r>
          </w:p>
        </w:tc>
        <w:tc>
          <w:tcPr>
            <w:tcW w:w="1134" w:type="dxa"/>
          </w:tcPr>
          <w:p w:rsidR="00533073" w:rsidRPr="00460D46" w:rsidRDefault="00067637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743</w:t>
            </w:r>
          </w:p>
        </w:tc>
      </w:tr>
      <w:tr w:rsidR="00067637" w:rsidRPr="0074276E" w:rsidTr="00354914">
        <w:tc>
          <w:tcPr>
            <w:tcW w:w="817" w:type="dxa"/>
          </w:tcPr>
          <w:p w:rsidR="00067637" w:rsidRDefault="00067637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2</w:t>
            </w:r>
          </w:p>
        </w:tc>
        <w:tc>
          <w:tcPr>
            <w:tcW w:w="4111" w:type="dxa"/>
          </w:tcPr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1867e-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037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827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969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59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92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07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7949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60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54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94e+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30e+001</w:t>
            </w:r>
          </w:p>
        </w:tc>
        <w:tc>
          <w:tcPr>
            <w:tcW w:w="1559" w:type="dxa"/>
          </w:tcPr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13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37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73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88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42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79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7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1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4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76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25e-012</w:t>
            </w:r>
          </w:p>
        </w:tc>
        <w:tc>
          <w:tcPr>
            <w:tcW w:w="1418" w:type="dxa"/>
          </w:tcPr>
          <w:p w:rsidR="00067637" w:rsidRDefault="00067637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2.026e+001</w:t>
            </w:r>
          </w:p>
          <w:p w:rsidR="00067637" w:rsidRDefault="00067637" w:rsidP="00067637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067637" w:rsidRDefault="00067637" w:rsidP="00067637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067637" w:rsidRDefault="00067637" w:rsidP="00067637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067637" w:rsidRPr="00067637" w:rsidRDefault="00067637" w:rsidP="00067637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134" w:type="dxa"/>
          </w:tcPr>
          <w:p w:rsidR="00067637" w:rsidRPr="00067637" w:rsidRDefault="00067637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27</w:t>
            </w:r>
          </w:p>
        </w:tc>
      </w:tr>
      <w:tr w:rsidR="00067637" w:rsidRPr="0074276E" w:rsidTr="00354914">
        <w:tc>
          <w:tcPr>
            <w:tcW w:w="817" w:type="dxa"/>
          </w:tcPr>
          <w:p w:rsidR="00067637" w:rsidRDefault="00067637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3</w:t>
            </w:r>
          </w:p>
        </w:tc>
        <w:tc>
          <w:tcPr>
            <w:tcW w:w="4111" w:type="dxa"/>
          </w:tcPr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2009e-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2021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836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961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599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595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2040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7.99999999997984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578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382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92e+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31e+001</w:t>
            </w:r>
          </w:p>
        </w:tc>
        <w:tc>
          <w:tcPr>
            <w:tcW w:w="1559" w:type="dxa"/>
          </w:tcPr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799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21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64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14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4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47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40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2.01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78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8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210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08e-012</w:t>
            </w:r>
          </w:p>
        </w:tc>
        <w:tc>
          <w:tcPr>
            <w:tcW w:w="1418" w:type="dxa"/>
          </w:tcPr>
          <w:p w:rsidR="00067637" w:rsidRPr="00067637" w:rsidRDefault="00067637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1.998e+001</w:t>
            </w:r>
          </w:p>
        </w:tc>
        <w:tc>
          <w:tcPr>
            <w:tcW w:w="1134" w:type="dxa"/>
          </w:tcPr>
          <w:p w:rsidR="00067637" w:rsidRPr="00067637" w:rsidRDefault="00067637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21</w:t>
            </w:r>
          </w:p>
        </w:tc>
      </w:tr>
      <w:tr w:rsidR="00067637" w:rsidRPr="0074276E" w:rsidTr="00354914">
        <w:tc>
          <w:tcPr>
            <w:tcW w:w="817" w:type="dxa"/>
          </w:tcPr>
          <w:p w:rsidR="00067637" w:rsidRDefault="00067637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4</w:t>
            </w:r>
          </w:p>
        </w:tc>
        <w:tc>
          <w:tcPr>
            <w:tcW w:w="4111" w:type="dxa"/>
          </w:tcPr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2545e-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961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870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933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611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08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959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065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515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447e+000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88e+001</w:t>
            </w:r>
          </w:p>
          <w:p w:rsidR="00067637" w:rsidRPr="00067637" w:rsidRDefault="00067637" w:rsidP="00067637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34e+001</w:t>
            </w:r>
          </w:p>
        </w:tc>
        <w:tc>
          <w:tcPr>
            <w:tcW w:w="1559" w:type="dxa"/>
          </w:tcPr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46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61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30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28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5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24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59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35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15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53e-011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844e-012</w:t>
            </w:r>
          </w:p>
          <w:p w:rsidR="00067637" w:rsidRPr="00067637" w:rsidRDefault="00067637" w:rsidP="00067637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33e-012</w:t>
            </w:r>
          </w:p>
        </w:tc>
        <w:tc>
          <w:tcPr>
            <w:tcW w:w="1418" w:type="dxa"/>
          </w:tcPr>
          <w:p w:rsidR="00067637" w:rsidRPr="00067637" w:rsidRDefault="00067637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</w:rPr>
              <w:t>1.960e+001</w:t>
            </w:r>
          </w:p>
        </w:tc>
        <w:tc>
          <w:tcPr>
            <w:tcW w:w="1134" w:type="dxa"/>
          </w:tcPr>
          <w:p w:rsidR="00067637" w:rsidRPr="00067637" w:rsidRDefault="00067637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67637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68</w:t>
            </w:r>
          </w:p>
        </w:tc>
      </w:tr>
      <w:tr w:rsidR="00067637" w:rsidRPr="0074276E" w:rsidTr="00354914">
        <w:tc>
          <w:tcPr>
            <w:tcW w:w="817" w:type="dxa"/>
          </w:tcPr>
          <w:p w:rsidR="00067637" w:rsidRDefault="00067637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5</w:t>
            </w:r>
          </w:p>
        </w:tc>
        <w:tc>
          <w:tcPr>
            <w:tcW w:w="4111" w:type="dxa"/>
          </w:tcPr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3272e-001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879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917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894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627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24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855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168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435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530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84e+001</w:t>
            </w:r>
          </w:p>
          <w:p w:rsidR="00067637" w:rsidRPr="00067637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37e+001</w:t>
            </w:r>
          </w:p>
        </w:tc>
        <w:tc>
          <w:tcPr>
            <w:tcW w:w="1559" w:type="dxa"/>
          </w:tcPr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79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8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39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30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62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55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32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35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70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374e-012</w:t>
            </w:r>
          </w:p>
          <w:p w:rsidR="00067637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279e-012</w:t>
            </w:r>
          </w:p>
        </w:tc>
        <w:tc>
          <w:tcPr>
            <w:tcW w:w="1418" w:type="dxa"/>
          </w:tcPr>
          <w:p w:rsidR="00067637" w:rsidRPr="00067637" w:rsidRDefault="004C55CC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</w:rPr>
              <w:t>1.909e+001</w:t>
            </w:r>
          </w:p>
        </w:tc>
        <w:tc>
          <w:tcPr>
            <w:tcW w:w="1134" w:type="dxa"/>
          </w:tcPr>
          <w:p w:rsidR="00067637" w:rsidRPr="00067637" w:rsidRDefault="004C55CC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76</w:t>
            </w:r>
          </w:p>
        </w:tc>
      </w:tr>
      <w:tr w:rsidR="004C55CC" w:rsidRPr="0074276E" w:rsidTr="00354914">
        <w:tc>
          <w:tcPr>
            <w:tcW w:w="817" w:type="dxa"/>
          </w:tcPr>
          <w:p w:rsidR="004C55CC" w:rsidRDefault="004C55CC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6</w:t>
            </w:r>
          </w:p>
        </w:tc>
        <w:tc>
          <w:tcPr>
            <w:tcW w:w="4111" w:type="dxa"/>
          </w:tcPr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3296e-001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876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8919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893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627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24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826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196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413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552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82e+001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38e+001</w:t>
            </w:r>
          </w:p>
        </w:tc>
        <w:tc>
          <w:tcPr>
            <w:tcW w:w="1559" w:type="dxa"/>
          </w:tcPr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0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76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81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25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26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57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26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04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1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48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46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82e-012</w:t>
            </w:r>
          </w:p>
        </w:tc>
        <w:tc>
          <w:tcPr>
            <w:tcW w:w="1418" w:type="dxa"/>
          </w:tcPr>
          <w:p w:rsidR="004C55CC" w:rsidRDefault="004C55CC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</w:rPr>
              <w:t>1.843e+001</w:t>
            </w:r>
          </w:p>
          <w:p w:rsidR="004C55CC" w:rsidRDefault="004C55CC" w:rsidP="004C55CC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4C55CC" w:rsidRDefault="004C55CC" w:rsidP="004C55CC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4C55CC" w:rsidRPr="004C55CC" w:rsidRDefault="004C55CC" w:rsidP="004C55CC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134" w:type="dxa"/>
          </w:tcPr>
          <w:p w:rsidR="004C55CC" w:rsidRPr="004C55CC" w:rsidRDefault="004C55CC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14</w:t>
            </w:r>
          </w:p>
        </w:tc>
      </w:tr>
      <w:tr w:rsidR="004C55CC" w:rsidRPr="0074276E" w:rsidTr="00354914">
        <w:tc>
          <w:tcPr>
            <w:tcW w:w="817" w:type="dxa"/>
          </w:tcPr>
          <w:p w:rsidR="004C55CC" w:rsidRDefault="004C55CC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7</w:t>
            </w:r>
          </w:p>
        </w:tc>
        <w:tc>
          <w:tcPr>
            <w:tcW w:w="4111" w:type="dxa"/>
          </w:tcPr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4814e-001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706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017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811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661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59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633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387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263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06e+000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74e+001</w:t>
            </w:r>
          </w:p>
          <w:p w:rsidR="004C55CC" w:rsidRPr="004C55CC" w:rsidRDefault="004C55CC" w:rsidP="004C55C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45e+001</w:t>
            </w:r>
          </w:p>
        </w:tc>
        <w:tc>
          <w:tcPr>
            <w:tcW w:w="1559" w:type="dxa"/>
          </w:tcPr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19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06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828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14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88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14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3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1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3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4e-011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372e-012</w:t>
            </w:r>
          </w:p>
          <w:p w:rsidR="004C55CC" w:rsidRPr="004C55CC" w:rsidRDefault="004C55CC" w:rsidP="004C55C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28e-012</w:t>
            </w:r>
          </w:p>
        </w:tc>
        <w:tc>
          <w:tcPr>
            <w:tcW w:w="1418" w:type="dxa"/>
          </w:tcPr>
          <w:p w:rsidR="004C55CC" w:rsidRDefault="004C55CC" w:rsidP="00354914">
            <w:pPr>
              <w:spacing w:before="240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</w:rPr>
              <w:t>1.758e+001</w:t>
            </w:r>
          </w:p>
          <w:p w:rsidR="004C55CC" w:rsidRDefault="004C55CC" w:rsidP="004C55CC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4C55CC" w:rsidRDefault="004C55CC" w:rsidP="004C55CC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4C55CC" w:rsidRPr="004C55CC" w:rsidRDefault="004C55CC" w:rsidP="004C55CC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134" w:type="dxa"/>
          </w:tcPr>
          <w:p w:rsidR="004C55CC" w:rsidRPr="004C55CC" w:rsidRDefault="004C55CC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4C55C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70</w:t>
            </w:r>
          </w:p>
        </w:tc>
      </w:tr>
      <w:tr w:rsidR="004C55CC" w:rsidRPr="0074276E" w:rsidTr="00354914">
        <w:tc>
          <w:tcPr>
            <w:tcW w:w="817" w:type="dxa"/>
          </w:tcPr>
          <w:p w:rsidR="004C55CC" w:rsidRDefault="004C55CC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.8</w:t>
            </w:r>
          </w:p>
        </w:tc>
        <w:tc>
          <w:tcPr>
            <w:tcW w:w="4111" w:type="dxa"/>
          </w:tcPr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4587e-001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731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003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824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656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53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625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395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257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9.99999999998712e+000</w:t>
            </w:r>
          </w:p>
          <w:p w:rsidR="0099057E" w:rsidRPr="0099057E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73e+001</w:t>
            </w:r>
          </w:p>
          <w:p w:rsidR="004C55CC" w:rsidRPr="004C55CC" w:rsidRDefault="0099057E" w:rsidP="0099057E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45e+001</w:t>
            </w:r>
          </w:p>
        </w:tc>
        <w:tc>
          <w:tcPr>
            <w:tcW w:w="1559" w:type="dxa"/>
          </w:tcPr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541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31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75e-012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35e-012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37e-012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67e-012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5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5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57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288e-011</w:t>
            </w:r>
          </w:p>
          <w:p w:rsidR="0099057E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336e-012</w:t>
            </w:r>
          </w:p>
          <w:p w:rsidR="004C55CC" w:rsidRPr="0099057E" w:rsidRDefault="0099057E" w:rsidP="0099057E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00e-012</w:t>
            </w:r>
          </w:p>
        </w:tc>
        <w:tc>
          <w:tcPr>
            <w:tcW w:w="1418" w:type="dxa"/>
          </w:tcPr>
          <w:p w:rsidR="004C55CC" w:rsidRPr="004C55CC" w:rsidRDefault="0099057E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1.655e+001</w:t>
            </w:r>
          </w:p>
        </w:tc>
        <w:tc>
          <w:tcPr>
            <w:tcW w:w="1134" w:type="dxa"/>
          </w:tcPr>
          <w:p w:rsidR="004C55CC" w:rsidRPr="004C55CC" w:rsidRDefault="0099057E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99057E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36</w:t>
            </w:r>
          </w:p>
        </w:tc>
      </w:tr>
      <w:tr w:rsidR="0099057E" w:rsidRPr="0074276E" w:rsidTr="00354914">
        <w:tc>
          <w:tcPr>
            <w:tcW w:w="817" w:type="dxa"/>
          </w:tcPr>
          <w:p w:rsidR="0099057E" w:rsidRDefault="0099057E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0.9</w:t>
            </w:r>
          </w:p>
        </w:tc>
        <w:tc>
          <w:tcPr>
            <w:tcW w:w="4111" w:type="dxa"/>
          </w:tcPr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7294e-001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427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178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679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717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14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307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09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1011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964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59e+001</w:t>
            </w:r>
          </w:p>
          <w:p w:rsidR="0099057E" w:rsidRPr="0099057E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56e+001</w:t>
            </w:r>
          </w:p>
        </w:tc>
        <w:tc>
          <w:tcPr>
            <w:tcW w:w="1559" w:type="dxa"/>
          </w:tcPr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71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27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223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789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4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57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07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1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11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36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01e-012</w:t>
            </w:r>
          </w:p>
          <w:p w:rsidR="0099057E" w:rsidRPr="0099057E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23e-012</w:t>
            </w:r>
          </w:p>
        </w:tc>
        <w:tc>
          <w:tcPr>
            <w:tcW w:w="1418" w:type="dxa"/>
          </w:tcPr>
          <w:p w:rsidR="0099057E" w:rsidRPr="0099057E" w:rsidRDefault="00AC1E25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</w:rPr>
              <w:t>1.527e+001</w:t>
            </w:r>
          </w:p>
        </w:tc>
        <w:tc>
          <w:tcPr>
            <w:tcW w:w="1134" w:type="dxa"/>
          </w:tcPr>
          <w:p w:rsidR="0099057E" w:rsidRPr="0099057E" w:rsidRDefault="00AC1E25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10</w:t>
            </w:r>
          </w:p>
        </w:tc>
      </w:tr>
      <w:tr w:rsidR="00AC1E25" w:rsidRPr="0074276E" w:rsidTr="00354914">
        <w:tc>
          <w:tcPr>
            <w:tcW w:w="817" w:type="dxa"/>
          </w:tcPr>
          <w:p w:rsidR="00AC1E25" w:rsidRDefault="00AC1E25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0</w:t>
            </w:r>
          </w:p>
        </w:tc>
        <w:tc>
          <w:tcPr>
            <w:tcW w:w="4111" w:type="dxa"/>
          </w:tcPr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87774e-001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1373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209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653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727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725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1219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8796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943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034e+000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55e+001</w:t>
            </w:r>
          </w:p>
          <w:p w:rsidR="00AC1E25" w:rsidRPr="00AC1E25" w:rsidRDefault="00AC1E25" w:rsidP="00AC1E25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59e+001</w:t>
            </w:r>
          </w:p>
        </w:tc>
        <w:tc>
          <w:tcPr>
            <w:tcW w:w="1559" w:type="dxa"/>
          </w:tcPr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3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73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12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32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27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51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19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4e-011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429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63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03e-012</w:t>
            </w:r>
          </w:p>
          <w:p w:rsidR="00AC1E25" w:rsidRPr="00AC1E25" w:rsidRDefault="00AC1E25" w:rsidP="00AC1E25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125e-012</w:t>
            </w:r>
          </w:p>
        </w:tc>
        <w:tc>
          <w:tcPr>
            <w:tcW w:w="1418" w:type="dxa"/>
          </w:tcPr>
          <w:p w:rsidR="00AC1E25" w:rsidRPr="00AC1E25" w:rsidRDefault="00AC1E25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</w:rPr>
              <w:t>1.377e+001</w:t>
            </w:r>
          </w:p>
        </w:tc>
        <w:tc>
          <w:tcPr>
            <w:tcW w:w="1134" w:type="dxa"/>
          </w:tcPr>
          <w:p w:rsidR="00AC1E25" w:rsidRPr="00AC1E25" w:rsidRDefault="00AC1E25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C1E25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8</w:t>
            </w:r>
          </w:p>
        </w:tc>
      </w:tr>
      <w:tr w:rsidR="00AC1E25" w:rsidRPr="0074276E" w:rsidTr="00354914">
        <w:tc>
          <w:tcPr>
            <w:tcW w:w="817" w:type="dxa"/>
          </w:tcPr>
          <w:p w:rsidR="00AC1E25" w:rsidRDefault="00AC1E25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1</w:t>
            </w:r>
          </w:p>
        </w:tc>
        <w:tc>
          <w:tcPr>
            <w:tcW w:w="4111" w:type="dxa"/>
          </w:tcPr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1430e-001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963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445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45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09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07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81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192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633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351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37e+001</w:t>
            </w:r>
          </w:p>
          <w:p w:rsidR="00AC1E25" w:rsidRPr="00AC1E25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72e+001</w:t>
            </w:r>
          </w:p>
        </w:tc>
        <w:tc>
          <w:tcPr>
            <w:tcW w:w="1559" w:type="dxa"/>
          </w:tcPr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70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26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546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580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11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27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84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83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329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87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93e-012</w:t>
            </w:r>
          </w:p>
          <w:p w:rsidR="00AC1E25" w:rsidRPr="00AC1E25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69e-012</w:t>
            </w:r>
          </w:p>
        </w:tc>
        <w:tc>
          <w:tcPr>
            <w:tcW w:w="1418" w:type="dxa"/>
          </w:tcPr>
          <w:p w:rsidR="00AC1E25" w:rsidRPr="00AC1E25" w:rsidRDefault="00F24C58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</w:rPr>
              <w:t>1.198e+001</w:t>
            </w:r>
          </w:p>
        </w:tc>
        <w:tc>
          <w:tcPr>
            <w:tcW w:w="1134" w:type="dxa"/>
          </w:tcPr>
          <w:p w:rsidR="00AC1E25" w:rsidRPr="00AC1E25" w:rsidRDefault="00F24C5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0</w:t>
            </w:r>
          </w:p>
        </w:tc>
      </w:tr>
      <w:tr w:rsidR="00F24C58" w:rsidRPr="0074276E" w:rsidTr="00354914">
        <w:tc>
          <w:tcPr>
            <w:tcW w:w="817" w:type="dxa"/>
          </w:tcPr>
          <w:p w:rsidR="00F24C58" w:rsidRDefault="00F24C5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</w:t>
            </w:r>
          </w:p>
        </w:tc>
        <w:tc>
          <w:tcPr>
            <w:tcW w:w="4111" w:type="dxa"/>
          </w:tcPr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2716e-001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81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529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389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3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36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651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357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503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484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29e+001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78e+001</w:t>
            </w:r>
          </w:p>
        </w:tc>
        <w:tc>
          <w:tcPr>
            <w:tcW w:w="1559" w:type="dxa"/>
          </w:tcPr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284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180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711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88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20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42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507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25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32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159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35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9e-012</w:t>
            </w:r>
          </w:p>
        </w:tc>
        <w:tc>
          <w:tcPr>
            <w:tcW w:w="1418" w:type="dxa"/>
          </w:tcPr>
          <w:p w:rsidR="00F24C58" w:rsidRPr="00F24C58" w:rsidRDefault="00F24C58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</w:rPr>
              <w:t>9.839e+000</w:t>
            </w:r>
          </w:p>
        </w:tc>
        <w:tc>
          <w:tcPr>
            <w:tcW w:w="1134" w:type="dxa"/>
          </w:tcPr>
          <w:p w:rsidR="00F24C58" w:rsidRPr="00F24C58" w:rsidRDefault="00F24C5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3</w:t>
            </w:r>
          </w:p>
        </w:tc>
      </w:tr>
      <w:tr w:rsidR="00F24C58" w:rsidRPr="0074276E" w:rsidTr="00354914">
        <w:tc>
          <w:tcPr>
            <w:tcW w:w="817" w:type="dxa"/>
          </w:tcPr>
          <w:p w:rsidR="00F24C58" w:rsidRDefault="00F24C5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7</w:t>
            </w:r>
          </w:p>
        </w:tc>
        <w:tc>
          <w:tcPr>
            <w:tcW w:w="4111" w:type="dxa"/>
          </w:tcPr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4741e-001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59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625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302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85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82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401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57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368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632e+000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20e+001</w:t>
            </w:r>
          </w:p>
          <w:p w:rsidR="00F24C58" w:rsidRPr="00F24C58" w:rsidRDefault="00F24C58" w:rsidP="00F24C58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19999999999987e+001</w:t>
            </w:r>
          </w:p>
        </w:tc>
        <w:tc>
          <w:tcPr>
            <w:tcW w:w="1559" w:type="dxa"/>
          </w:tcPr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5.259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79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51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17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4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24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12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21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81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79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50e-012</w:t>
            </w:r>
          </w:p>
          <w:p w:rsidR="00F24C58" w:rsidRPr="00F24C58" w:rsidRDefault="00F24C58" w:rsidP="00F24C58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lastRenderedPageBreak/>
              <w:t>1.311e-012</w:t>
            </w:r>
          </w:p>
        </w:tc>
        <w:tc>
          <w:tcPr>
            <w:tcW w:w="1418" w:type="dxa"/>
          </w:tcPr>
          <w:p w:rsidR="00F24C58" w:rsidRPr="00F24C58" w:rsidRDefault="00F24C58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7.621e+000</w:t>
            </w:r>
          </w:p>
        </w:tc>
        <w:tc>
          <w:tcPr>
            <w:tcW w:w="1134" w:type="dxa"/>
          </w:tcPr>
          <w:p w:rsidR="00F24C58" w:rsidRPr="00F24C58" w:rsidRDefault="00F24C58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F24C58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1</w:t>
            </w:r>
          </w:p>
        </w:tc>
      </w:tr>
      <w:tr w:rsidR="00F24C58" w:rsidRPr="0074276E" w:rsidTr="00354914">
        <w:tc>
          <w:tcPr>
            <w:tcW w:w="817" w:type="dxa"/>
          </w:tcPr>
          <w:p w:rsidR="00F24C58" w:rsidRDefault="00F24C5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28</w:t>
            </w:r>
          </w:p>
        </w:tc>
        <w:tc>
          <w:tcPr>
            <w:tcW w:w="4111" w:type="dxa"/>
          </w:tcPr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6074e-001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391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985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69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896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290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537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651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010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923e+000</w:t>
            </w:r>
          </w:p>
          <w:p w:rsidR="0039180C" w:rsidRPr="0039180C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15e+001</w:t>
            </w:r>
          </w:p>
          <w:p w:rsidR="00F24C58" w:rsidRPr="00F24C58" w:rsidRDefault="0039180C" w:rsidP="0039180C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78e+001</w:t>
            </w:r>
          </w:p>
        </w:tc>
        <w:tc>
          <w:tcPr>
            <w:tcW w:w="1559" w:type="dxa"/>
          </w:tcPr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26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10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57e-013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892e-013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41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03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365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87e-012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13e-013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656e-013</w:t>
            </w:r>
          </w:p>
          <w:p w:rsidR="0039180C" w:rsidRPr="0039180C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50e-012</w:t>
            </w:r>
          </w:p>
          <w:p w:rsidR="00F24C58" w:rsidRPr="00F24C58" w:rsidRDefault="0039180C" w:rsidP="0039180C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196e-012</w:t>
            </w:r>
          </w:p>
        </w:tc>
        <w:tc>
          <w:tcPr>
            <w:tcW w:w="1418" w:type="dxa"/>
          </w:tcPr>
          <w:p w:rsidR="00F24C58" w:rsidRPr="00F24C58" w:rsidRDefault="0039180C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</w:rPr>
              <w:t>4.234e+000</w:t>
            </w:r>
          </w:p>
        </w:tc>
        <w:tc>
          <w:tcPr>
            <w:tcW w:w="1134" w:type="dxa"/>
          </w:tcPr>
          <w:p w:rsidR="00F24C58" w:rsidRPr="00F24C58" w:rsidRDefault="0039180C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9180C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0</w:t>
            </w:r>
          </w:p>
        </w:tc>
      </w:tr>
      <w:tr w:rsidR="00F24C58" w:rsidRPr="0074276E" w:rsidTr="00354914">
        <w:tc>
          <w:tcPr>
            <w:tcW w:w="817" w:type="dxa"/>
          </w:tcPr>
          <w:p w:rsidR="00F24C58" w:rsidRDefault="00F24C5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29</w:t>
            </w:r>
          </w:p>
        </w:tc>
        <w:tc>
          <w:tcPr>
            <w:tcW w:w="4111" w:type="dxa"/>
          </w:tcPr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55e-001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95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31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42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58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307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299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67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868e+000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8e+001</w:t>
            </w:r>
          </w:p>
          <w:p w:rsidR="00137014" w:rsidRPr="00137014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5e+001</w:t>
            </w:r>
          </w:p>
          <w:p w:rsidR="00F24C58" w:rsidRPr="00F24C58" w:rsidRDefault="00137014" w:rsidP="00137014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86e+001</w:t>
            </w:r>
          </w:p>
        </w:tc>
        <w:tc>
          <w:tcPr>
            <w:tcW w:w="1559" w:type="dxa"/>
          </w:tcPr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45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535e-013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15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840e-013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237e-013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72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5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7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3e-012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603e-013</w:t>
            </w:r>
          </w:p>
          <w:p w:rsidR="00137014" w:rsidRPr="00137014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814e-013</w:t>
            </w:r>
          </w:p>
          <w:p w:rsidR="00F24C58" w:rsidRPr="00F24C58" w:rsidRDefault="00137014" w:rsidP="00137014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54e-012</w:t>
            </w:r>
          </w:p>
        </w:tc>
        <w:tc>
          <w:tcPr>
            <w:tcW w:w="1418" w:type="dxa"/>
          </w:tcPr>
          <w:p w:rsidR="00137014" w:rsidRDefault="00137014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</w:rPr>
              <w:t>2.832e+000</w:t>
            </w:r>
          </w:p>
          <w:p w:rsidR="00137014" w:rsidRDefault="00137014" w:rsidP="00137014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137014" w:rsidRDefault="00137014" w:rsidP="00137014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137014" w:rsidRDefault="00137014" w:rsidP="00137014">
            <w:pPr>
              <w:rPr>
                <w:rFonts w:ascii="Courier New" w:hAnsi="Courier New" w:cs="Courier New"/>
                <w:sz w:val="20"/>
                <w:szCs w:val="20"/>
              </w:rPr>
            </w:pPr>
          </w:p>
          <w:p w:rsidR="00F24C58" w:rsidRPr="00137014" w:rsidRDefault="00F24C58" w:rsidP="00137014">
            <w:pPr>
              <w:jc w:val="center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1134" w:type="dxa"/>
          </w:tcPr>
          <w:p w:rsidR="00137014" w:rsidRDefault="00137014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13701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2</w:t>
            </w:r>
          </w:p>
          <w:p w:rsidR="00F24C58" w:rsidRPr="00137014" w:rsidRDefault="00F24C58" w:rsidP="00137014">
            <w:pPr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</w:tc>
      </w:tr>
      <w:tr w:rsidR="00F24C58" w:rsidRPr="0074276E" w:rsidTr="00354914">
        <w:tc>
          <w:tcPr>
            <w:tcW w:w="817" w:type="dxa"/>
          </w:tcPr>
          <w:p w:rsidR="00F24C58" w:rsidRDefault="00F24C58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3</w:t>
            </w:r>
          </w:p>
        </w:tc>
        <w:tc>
          <w:tcPr>
            <w:tcW w:w="4111" w:type="dxa"/>
          </w:tcPr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903e-001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81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32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39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61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297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284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78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865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08e+001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4e+001</w:t>
            </w:r>
          </w:p>
          <w:p w:rsidR="00F24C58" w:rsidRPr="00F24C58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87e+001</w:t>
            </w:r>
          </w:p>
        </w:tc>
        <w:tc>
          <w:tcPr>
            <w:tcW w:w="1559" w:type="dxa"/>
          </w:tcPr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7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82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22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93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890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74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838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19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46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11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70e-013</w:t>
            </w:r>
          </w:p>
          <w:p w:rsidR="00F24C58" w:rsidRPr="00F24C58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93e-012</w:t>
            </w:r>
          </w:p>
        </w:tc>
        <w:tc>
          <w:tcPr>
            <w:tcW w:w="1418" w:type="dxa"/>
          </w:tcPr>
          <w:p w:rsidR="00F24C58" w:rsidRPr="00F24C58" w:rsidRDefault="006406E0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</w:rPr>
              <w:t>2.799e+000</w:t>
            </w:r>
          </w:p>
        </w:tc>
        <w:tc>
          <w:tcPr>
            <w:tcW w:w="1134" w:type="dxa"/>
          </w:tcPr>
          <w:p w:rsidR="00F24C58" w:rsidRPr="00F24C58" w:rsidRDefault="006406E0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4</w:t>
            </w:r>
          </w:p>
        </w:tc>
      </w:tr>
      <w:tr w:rsidR="006406E0" w:rsidRPr="0074276E" w:rsidTr="00354914">
        <w:tc>
          <w:tcPr>
            <w:tcW w:w="817" w:type="dxa"/>
          </w:tcPr>
          <w:p w:rsidR="006406E0" w:rsidRDefault="006406E0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4</w:t>
            </w:r>
          </w:p>
        </w:tc>
        <w:tc>
          <w:tcPr>
            <w:tcW w:w="4111" w:type="dxa"/>
          </w:tcPr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127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9999999999907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99999999999849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0000000000070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00000000000045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99999999999659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9999999999630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0000000000159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0000000000175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9896e+000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9999999999994e+001</w:t>
            </w:r>
          </w:p>
          <w:p w:rsidR="006406E0" w:rsidRPr="006406E0" w:rsidRDefault="006406E0" w:rsidP="006406E0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0000000000017e+001</w:t>
            </w:r>
          </w:p>
        </w:tc>
        <w:tc>
          <w:tcPr>
            <w:tcW w:w="1559" w:type="dxa"/>
          </w:tcPr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6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28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14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981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459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409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697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88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46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37e-012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684e-013</w:t>
            </w:r>
          </w:p>
          <w:p w:rsidR="006406E0" w:rsidRPr="006406E0" w:rsidRDefault="006406E0" w:rsidP="006406E0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88e-012</w:t>
            </w:r>
          </w:p>
        </w:tc>
        <w:tc>
          <w:tcPr>
            <w:tcW w:w="1418" w:type="dxa"/>
          </w:tcPr>
          <w:p w:rsidR="006406E0" w:rsidRPr="006406E0" w:rsidRDefault="006406E0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</w:rPr>
              <w:t>2.780e+000</w:t>
            </w:r>
          </w:p>
        </w:tc>
        <w:tc>
          <w:tcPr>
            <w:tcW w:w="1134" w:type="dxa"/>
          </w:tcPr>
          <w:p w:rsidR="006406E0" w:rsidRPr="006406E0" w:rsidRDefault="006406E0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6406E0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3</w:t>
            </w:r>
          </w:p>
        </w:tc>
      </w:tr>
      <w:tr w:rsidR="006406E0" w:rsidRPr="0074276E" w:rsidTr="00354914">
        <w:tc>
          <w:tcPr>
            <w:tcW w:w="817" w:type="dxa"/>
          </w:tcPr>
          <w:p w:rsidR="006406E0" w:rsidRDefault="006406E0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5</w:t>
            </w:r>
          </w:p>
        </w:tc>
        <w:tc>
          <w:tcPr>
            <w:tcW w:w="4111" w:type="dxa"/>
          </w:tcPr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843e-001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85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39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36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59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312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374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40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823e+000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1e+001</w:t>
            </w:r>
          </w:p>
          <w:p w:rsidR="002422FF" w:rsidRPr="002422FF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6e+001</w:t>
            </w:r>
          </w:p>
          <w:p w:rsidR="006406E0" w:rsidRPr="006406E0" w:rsidRDefault="002422FF" w:rsidP="002422FF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83e+001</w:t>
            </w:r>
          </w:p>
        </w:tc>
        <w:tc>
          <w:tcPr>
            <w:tcW w:w="1559" w:type="dxa"/>
          </w:tcPr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57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27e-013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393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439e-013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077e-013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25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41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04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75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55e-012</w:t>
            </w:r>
          </w:p>
          <w:p w:rsidR="002422FF" w:rsidRPr="002422FF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.702e-013</w:t>
            </w:r>
          </w:p>
          <w:p w:rsidR="006406E0" w:rsidRPr="006406E0" w:rsidRDefault="002422FF" w:rsidP="002422F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07e-012</w:t>
            </w:r>
          </w:p>
        </w:tc>
        <w:tc>
          <w:tcPr>
            <w:tcW w:w="1418" w:type="dxa"/>
          </w:tcPr>
          <w:p w:rsidR="006406E0" w:rsidRPr="006406E0" w:rsidRDefault="002422FF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</w:rPr>
              <w:t>2.757e+000</w:t>
            </w:r>
          </w:p>
        </w:tc>
        <w:tc>
          <w:tcPr>
            <w:tcW w:w="1134" w:type="dxa"/>
          </w:tcPr>
          <w:p w:rsidR="006406E0" w:rsidRPr="006406E0" w:rsidRDefault="002422FF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2422FF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58</w:t>
            </w:r>
          </w:p>
        </w:tc>
      </w:tr>
      <w:tr w:rsidR="008004F0" w:rsidRPr="0074276E" w:rsidTr="00354914">
        <w:tc>
          <w:tcPr>
            <w:tcW w:w="817" w:type="dxa"/>
          </w:tcPr>
          <w:p w:rsidR="008004F0" w:rsidRDefault="008004F0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1.6</w:t>
            </w:r>
          </w:p>
        </w:tc>
        <w:tc>
          <w:tcPr>
            <w:tcW w:w="4111" w:type="dxa"/>
          </w:tcPr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99999999998769e-001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0000000000091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00000000000148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99999999999932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99999999999957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00000000000332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00000000000433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99999999999814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99999999999794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00000000000012e+001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000000000007e+001</w:t>
            </w:r>
          </w:p>
          <w:p w:rsidR="008004F0" w:rsidRPr="002422FF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9999999999980e+001</w:t>
            </w:r>
          </w:p>
        </w:tc>
        <w:tc>
          <w:tcPr>
            <w:tcW w:w="1559" w:type="dxa"/>
          </w:tcPr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31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077e-013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80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812e-013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17e-013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18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4.330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857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57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22e-012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608e-013</w:t>
            </w:r>
          </w:p>
          <w:p w:rsidR="008004F0" w:rsidRPr="002422FF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66e-012</w:t>
            </w:r>
          </w:p>
        </w:tc>
        <w:tc>
          <w:tcPr>
            <w:tcW w:w="1418" w:type="dxa"/>
          </w:tcPr>
          <w:p w:rsidR="008004F0" w:rsidRPr="002422FF" w:rsidRDefault="003A69D1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</w:rPr>
              <w:t>2.738e+000</w:t>
            </w:r>
          </w:p>
        </w:tc>
        <w:tc>
          <w:tcPr>
            <w:tcW w:w="1134" w:type="dxa"/>
          </w:tcPr>
          <w:p w:rsidR="008004F0" w:rsidRPr="002422FF" w:rsidRDefault="003A69D1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5552</w:t>
            </w:r>
          </w:p>
        </w:tc>
      </w:tr>
      <w:tr w:rsidR="003A69D1" w:rsidRPr="0074276E" w:rsidTr="00354914">
        <w:tc>
          <w:tcPr>
            <w:tcW w:w="817" w:type="dxa"/>
          </w:tcPr>
          <w:p w:rsidR="003A69D1" w:rsidRDefault="003A69D1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7</w:t>
            </w:r>
          </w:p>
        </w:tc>
        <w:tc>
          <w:tcPr>
            <w:tcW w:w="4111" w:type="dxa"/>
          </w:tcPr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65075512086026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4995215138869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0010126667670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47553449091130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35328160738311e+306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7803538437967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</w:tc>
        <w:tc>
          <w:tcPr>
            <w:tcW w:w="1559" w:type="dxa"/>
          </w:tcPr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651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950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200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476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353e+306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178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</w:tc>
        <w:tc>
          <w:tcPr>
            <w:tcW w:w="1418" w:type="dxa"/>
          </w:tcPr>
          <w:p w:rsidR="003A69D1" w:rsidRPr="003A69D1" w:rsidRDefault="003A69D1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3A69D1" w:rsidRPr="003A69D1" w:rsidRDefault="003A69D1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3A69D1" w:rsidRPr="0074276E" w:rsidTr="00354914">
        <w:tc>
          <w:tcPr>
            <w:tcW w:w="817" w:type="dxa"/>
          </w:tcPr>
          <w:p w:rsidR="003A69D1" w:rsidRDefault="003A69D1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8</w:t>
            </w:r>
          </w:p>
        </w:tc>
        <w:tc>
          <w:tcPr>
            <w:tcW w:w="4111" w:type="dxa"/>
          </w:tcPr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73384514400753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1107494923595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0041098077638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52178629064927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9.64646764299401e+306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0303660065438e+307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3A69D1" w:rsidRPr="003A69D1" w:rsidRDefault="003A69D1" w:rsidP="003A69D1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</w:tc>
        <w:tc>
          <w:tcPr>
            <w:tcW w:w="1559" w:type="dxa"/>
          </w:tcPr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34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011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300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522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9.646e+306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7.403e+307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3A69D1" w:rsidRPr="003A69D1" w:rsidRDefault="003A69D1" w:rsidP="003A69D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3A69D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</w:tc>
        <w:tc>
          <w:tcPr>
            <w:tcW w:w="1418" w:type="dxa"/>
          </w:tcPr>
          <w:p w:rsidR="003A69D1" w:rsidRPr="003A69D1" w:rsidRDefault="003A69D1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3A69D1" w:rsidRPr="003A69D1" w:rsidRDefault="003A69D1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02449A" w:rsidRPr="0074276E" w:rsidTr="00354914">
        <w:tc>
          <w:tcPr>
            <w:tcW w:w="817" w:type="dxa"/>
          </w:tcPr>
          <w:p w:rsidR="0002449A" w:rsidRDefault="0002449A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9</w:t>
            </w:r>
          </w:p>
        </w:tc>
        <w:tc>
          <w:tcPr>
            <w:tcW w:w="4111" w:type="dxa"/>
          </w:tcPr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3897700249927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30909860779468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3.78950292417315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4730166393564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759894916082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8.50010165683710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3A69D1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</w:tc>
        <w:tc>
          <w:tcPr>
            <w:tcW w:w="1559" w:type="dxa"/>
          </w:tcPr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139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309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3.790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747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108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500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3A69D1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</w:tc>
        <w:tc>
          <w:tcPr>
            <w:tcW w:w="1418" w:type="dxa"/>
          </w:tcPr>
          <w:p w:rsidR="0002449A" w:rsidRPr="003A69D1" w:rsidRDefault="0002449A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02449A" w:rsidRPr="003A69D1" w:rsidRDefault="0002449A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  <w:tr w:rsidR="0002449A" w:rsidRPr="0074276E" w:rsidTr="00354914">
        <w:tc>
          <w:tcPr>
            <w:tcW w:w="817" w:type="dxa"/>
          </w:tcPr>
          <w:p w:rsidR="0002449A" w:rsidRDefault="0002449A" w:rsidP="00354914">
            <w:pPr>
              <w:spacing w:before="24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0</w:t>
            </w:r>
          </w:p>
        </w:tc>
        <w:tc>
          <w:tcPr>
            <w:tcW w:w="4111" w:type="dxa"/>
          </w:tcPr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2.27710651424598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508824615762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4901720768211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26754417064310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8.03484950765167e+306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6622448623415e+307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  <w:p w:rsidR="0002449A" w:rsidRPr="0002449A" w:rsidRDefault="0002449A" w:rsidP="0002449A">
            <w:pPr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ND0000000000e+000</w:t>
            </w:r>
          </w:p>
        </w:tc>
        <w:tc>
          <w:tcPr>
            <w:tcW w:w="1559" w:type="dxa"/>
          </w:tcPr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277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675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2.749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1.268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8.035e+306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6.166e+307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  <w:p w:rsidR="0002449A" w:rsidRPr="0002449A" w:rsidRDefault="0002449A" w:rsidP="0002449A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02449A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-1.#IOe+000</w:t>
            </w:r>
          </w:p>
        </w:tc>
        <w:tc>
          <w:tcPr>
            <w:tcW w:w="1418" w:type="dxa"/>
          </w:tcPr>
          <w:p w:rsidR="0002449A" w:rsidRPr="003A69D1" w:rsidRDefault="0002449A" w:rsidP="0099057E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1134" w:type="dxa"/>
          </w:tcPr>
          <w:p w:rsidR="0002449A" w:rsidRPr="003A69D1" w:rsidRDefault="0002449A" w:rsidP="00354914">
            <w:pPr>
              <w:spacing w:before="240"/>
              <w:jc w:val="center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</w:tr>
    </w:tbl>
    <w:p w:rsidR="00533073" w:rsidRDefault="00533073" w:rsidP="00D77FE1">
      <w:pPr>
        <w:rPr>
          <w:sz w:val="22"/>
        </w:rPr>
      </w:pPr>
    </w:p>
    <w:p w:rsidR="00C05A98" w:rsidRDefault="00C05A98" w:rsidP="00C05A98">
      <w:pPr>
        <w:ind w:firstLine="708"/>
        <w:rPr>
          <w:sz w:val="22"/>
        </w:rPr>
      </w:pPr>
      <w:r>
        <w:rPr>
          <w:sz w:val="22"/>
        </w:rPr>
        <w:lastRenderedPageBreak/>
        <w:t>Сравнение блочной релаксации</w:t>
      </w:r>
    </w:p>
    <w:tbl>
      <w:tblPr>
        <w:tblW w:w="9106" w:type="dxa"/>
        <w:tblInd w:w="93" w:type="dxa"/>
        <w:tblLook w:val="04A0" w:firstRow="1" w:lastRow="0" w:firstColumn="1" w:lastColumn="0" w:noHBand="0" w:noVBand="1"/>
      </w:tblPr>
      <w:tblGrid>
        <w:gridCol w:w="778"/>
        <w:gridCol w:w="4057"/>
        <w:gridCol w:w="1594"/>
        <w:gridCol w:w="1383"/>
        <w:gridCol w:w="1294"/>
      </w:tblGrid>
      <w:tr w:rsidR="00C05A98" w:rsidRPr="00F83901" w:rsidTr="00354914">
        <w:trPr>
          <w:trHeight w:val="393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A98" w:rsidRPr="00F83901" w:rsidRDefault="00C05A98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F83901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Размер блока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05A98" w:rsidRPr="00F0382F" w:rsidRDefault="00C05A98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0382F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220">
                <v:shape id="_x0000_i1050" type="#_x0000_t75" style="width:22.5pt;height:16.5pt" o:ole="">
                  <v:imagedata r:id="rId20" o:title=""/>
                </v:shape>
                <o:OLEObject Type="Embed" ProgID="Equation.3" ShapeID="_x0000_i1050" DrawAspect="Content" ObjectID="_1412957201" r:id="rId43"/>
              </w:objec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05A98" w:rsidRPr="006070B9" w:rsidRDefault="00C05A98" w:rsidP="00354914">
            <w:pPr>
              <w:spacing w:before="24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070B9">
              <w:rPr>
                <w:rFonts w:ascii="Times New Roman" w:hAnsi="Times New Roman" w:cs="Times New Roman"/>
                <w:b/>
                <w:position w:val="-6"/>
                <w:sz w:val="20"/>
                <w:szCs w:val="20"/>
                <w:lang w:val="en-US"/>
              </w:rPr>
              <w:object w:dxaOrig="639" w:dyaOrig="320">
                <v:shape id="_x0000_i1051" type="#_x0000_t75" style="width:45.75pt;height:21pt" o:ole="">
                  <v:imagedata r:id="rId22" o:title=""/>
                </v:shape>
                <o:OLEObject Type="Embed" ProgID="Equation.3" ShapeID="_x0000_i1051" DrawAspect="Content" ObjectID="_1412957202" r:id="rId44"/>
              </w:object>
            </w:r>
          </w:p>
        </w:tc>
        <w:tc>
          <w:tcPr>
            <w:tcW w:w="13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A98" w:rsidRPr="00F83901" w:rsidRDefault="00C05A98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Кол-во итераций</w:t>
            </w:r>
          </w:p>
        </w:tc>
        <w:tc>
          <w:tcPr>
            <w:tcW w:w="12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5A98" w:rsidRDefault="00C05A98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Оптимальный параметр релаксации</w:t>
            </w:r>
          </w:p>
          <w:p w:rsidR="00C05A98" w:rsidRPr="00F83901" w:rsidRDefault="00C05A98" w:rsidP="0035491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D77FE1">
              <w:rPr>
                <w:rFonts w:ascii="Times New Roman" w:hAnsi="Times New Roman" w:cs="Times New Roman"/>
                <w:b/>
                <w:position w:val="-6"/>
                <w:sz w:val="20"/>
                <w:szCs w:val="20"/>
              </w:rPr>
              <w:object w:dxaOrig="240" w:dyaOrig="220">
                <v:shape id="_x0000_i1052" type="#_x0000_t75" style="width:19.5pt;height:18.75pt" o:ole="">
                  <v:imagedata r:id="rId18" o:title=""/>
                </v:shape>
                <o:OLEObject Type="Embed" ProgID="Equation.3" ShapeID="_x0000_i1052" DrawAspect="Content" ObjectID="_1412957203" r:id="rId45"/>
              </w:object>
            </w:r>
          </w:p>
        </w:tc>
      </w:tr>
      <w:tr w:rsidR="00C05A98" w:rsidRPr="00F83901" w:rsidTr="0067262A">
        <w:trPr>
          <w:trHeight w:val="2598"/>
        </w:trPr>
        <w:tc>
          <w:tcPr>
            <w:tcW w:w="7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Pr="00D77FE1" w:rsidRDefault="00C05A98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0000000000090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679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00000000000775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178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00000000000861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380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809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00000000000397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424e+000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0000000000063e+001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09999999999924e+001</w:t>
            </w:r>
          </w:p>
          <w:p w:rsidR="00C05A98" w:rsidRPr="00D77FE1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20000000000073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017e-013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215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746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218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614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198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10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74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755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258e-012</w:t>
            </w:r>
          </w:p>
          <w:p w:rsidR="00AE526B" w:rsidRPr="00AE526B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7.589e-012</w:t>
            </w:r>
          </w:p>
          <w:p w:rsidR="00C05A98" w:rsidRPr="00D77FE1" w:rsidRDefault="00AE526B" w:rsidP="00AE526B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AE526B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7.304e-012</w:t>
            </w:r>
          </w:p>
        </w:tc>
        <w:tc>
          <w:tcPr>
            <w:tcW w:w="13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Pr="00D77FE1" w:rsidRDefault="00AE526B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5</w:t>
            </w:r>
          </w:p>
        </w:tc>
        <w:tc>
          <w:tcPr>
            <w:tcW w:w="12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Pr="007F43EC" w:rsidRDefault="00AE526B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29</w:t>
            </w:r>
          </w:p>
        </w:tc>
      </w:tr>
      <w:tr w:rsidR="00DA18DE" w:rsidRPr="00F83901" w:rsidTr="0067262A">
        <w:trPr>
          <w:trHeight w:val="2598"/>
        </w:trPr>
        <w:tc>
          <w:tcPr>
            <w:tcW w:w="7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A18DE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519e-001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00000000000098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00000000000373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623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00000000000412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606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99999999999830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00000000000147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8.99999999999654e+000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0000000000033e+001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9999999999961e+001</w:t>
            </w:r>
          </w:p>
          <w:p w:rsidR="00DA18DE" w:rsidRPr="00DA18DE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20000000000038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812e-013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770e-013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730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770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125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43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00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469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464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324e-012</w:t>
            </w:r>
          </w:p>
          <w:p w:rsidR="00DF1FD3" w:rsidRPr="00DF1FD3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890e-012</w:t>
            </w:r>
          </w:p>
          <w:p w:rsidR="00DA18DE" w:rsidRPr="00DA18DE" w:rsidRDefault="00DF1FD3" w:rsidP="00DF1FD3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F1FD3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810e-012</w:t>
            </w:r>
          </w:p>
        </w:tc>
        <w:tc>
          <w:tcPr>
            <w:tcW w:w="13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F1FD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2</w:t>
            </w:r>
          </w:p>
        </w:tc>
        <w:tc>
          <w:tcPr>
            <w:tcW w:w="12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F1FD3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0</w:t>
            </w:r>
          </w:p>
        </w:tc>
      </w:tr>
      <w:tr w:rsidR="00DA18DE" w:rsidRPr="00F83901" w:rsidTr="0067262A">
        <w:trPr>
          <w:trHeight w:val="2598"/>
        </w:trPr>
        <w:tc>
          <w:tcPr>
            <w:tcW w:w="7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A18DE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0000000000014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99999999999963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00000000000019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9999999999987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993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99999999999939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00000000000109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902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00000000000009e+000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0000000000005e+001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10000000000003e+001</w:t>
            </w:r>
          </w:p>
          <w:p w:rsidR="00DA18DE" w:rsidRPr="00DA18DE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19999999999998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412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750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887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252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105e-014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093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94e-012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788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415e-014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530e-013</w:t>
            </w:r>
          </w:p>
          <w:p w:rsidR="00D21504" w:rsidRPr="00D21504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665e-013</w:t>
            </w:r>
          </w:p>
          <w:p w:rsidR="00DA18DE" w:rsidRPr="00DA18DE" w:rsidRDefault="00D21504" w:rsidP="00D2150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D21504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203e-013</w:t>
            </w:r>
          </w:p>
        </w:tc>
        <w:tc>
          <w:tcPr>
            <w:tcW w:w="13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21504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6</w:t>
            </w:r>
          </w:p>
        </w:tc>
        <w:tc>
          <w:tcPr>
            <w:tcW w:w="12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A18DE" w:rsidRDefault="00D21504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35</w:t>
            </w:r>
          </w:p>
        </w:tc>
      </w:tr>
      <w:tr w:rsidR="00C05A98" w:rsidRPr="00F83901" w:rsidTr="0067262A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Default="004F60F6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6110e-001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00000000000539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623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00000000000260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825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00000000000170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00000000000167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723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00000000000371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648e+000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0000000000020e+001</w:t>
            </w:r>
          </w:p>
          <w:p w:rsidR="00C05A98" w:rsidRPr="00D77FE1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82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890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391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773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601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55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701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665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769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705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523e-012</w:t>
            </w:r>
          </w:p>
          <w:p w:rsidR="004F60F6" w:rsidRPr="004F60F6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2.018e-012</w:t>
            </w:r>
          </w:p>
          <w:p w:rsidR="00C05A98" w:rsidRPr="00D77FE1" w:rsidRDefault="004F60F6" w:rsidP="004F60F6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4F60F6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783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Pr="00D77FE1" w:rsidRDefault="004F60F6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5A98" w:rsidRPr="007F43EC" w:rsidRDefault="004F60F6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41</w:t>
            </w:r>
          </w:p>
        </w:tc>
      </w:tr>
      <w:tr w:rsidR="0067262A" w:rsidRPr="00F83901" w:rsidTr="0067262A">
        <w:trPr>
          <w:trHeight w:val="2598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7262A" w:rsidRPr="0067262A" w:rsidRDefault="0067262A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lastRenderedPageBreak/>
              <w:t>6</w:t>
            </w:r>
          </w:p>
        </w:tc>
        <w:tc>
          <w:tcPr>
            <w:tcW w:w="40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6074e-001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00000000000391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9999999999985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00000000000069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4.99999999999896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00000000000290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00000000000537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99999999999651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00000000000010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9.99999999999923e+000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0000000000015e+001</w:t>
            </w:r>
          </w:p>
          <w:p w:rsidR="0067262A" w:rsidRPr="00D77FE1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19999999999978e+001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26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910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457e-013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6.892e-013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41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2.903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5.365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3.487e-012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1.013e-013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7.656e-013</w:t>
            </w:r>
          </w:p>
          <w:p w:rsidR="0067262A" w:rsidRPr="0067262A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.450e-012</w:t>
            </w:r>
          </w:p>
          <w:p w:rsidR="0067262A" w:rsidRPr="00D77FE1" w:rsidRDefault="0067262A" w:rsidP="0067262A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 w:rsidRPr="0067262A"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2.196e-01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7262A" w:rsidRPr="0067262A" w:rsidRDefault="0067262A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7262A" w:rsidRPr="0067262A" w:rsidRDefault="0067262A" w:rsidP="00354914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1</w:t>
            </w: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  <w:lang w:val="en-US"/>
              </w:rPr>
              <w:t>.</w:t>
            </w:r>
            <w:r>
              <w:rPr>
                <w:rFonts w:ascii="Courier New" w:eastAsia="Times New Roman" w:hAnsi="Courier New" w:cs="Courier New"/>
                <w:color w:val="000000"/>
                <w:sz w:val="20"/>
                <w:szCs w:val="20"/>
              </w:rPr>
              <w:t>28</w:t>
            </w:r>
          </w:p>
        </w:tc>
      </w:tr>
    </w:tbl>
    <w:p w:rsidR="00C05A98" w:rsidRDefault="00C05A98" w:rsidP="00D77FE1">
      <w:pPr>
        <w:rPr>
          <w:sz w:val="22"/>
        </w:rPr>
      </w:pPr>
    </w:p>
    <w:p w:rsidR="00CA4379" w:rsidRDefault="00CA4379" w:rsidP="00CA4379">
      <w:pPr>
        <w:pStyle w:val="a3"/>
        <w:numPr>
          <w:ilvl w:val="0"/>
          <w:numId w:val="1"/>
        </w:numPr>
        <w:rPr>
          <w:sz w:val="22"/>
        </w:rPr>
      </w:pPr>
      <w:r>
        <w:rPr>
          <w:sz w:val="22"/>
        </w:rPr>
        <w:t>Вывод</w:t>
      </w:r>
    </w:p>
    <w:p w:rsidR="00CA4379" w:rsidRDefault="00BD7BD0" w:rsidP="00CA4379">
      <w:pPr>
        <w:pStyle w:val="a3"/>
        <w:rPr>
          <w:sz w:val="22"/>
        </w:rPr>
      </w:pPr>
      <w:r>
        <w:rPr>
          <w:sz w:val="22"/>
        </w:rPr>
        <w:t>При исследовании зависимости скорости сходимости от параметра релаксации было выявлено, что решение плавно сходится к искомому, а затем начинает быстро расходиться. Однако скорости сходимости определяются самими матрицами.</w:t>
      </w:r>
    </w:p>
    <w:p w:rsidR="00BD7BD0" w:rsidRDefault="00BD7BD0" w:rsidP="00CA4379">
      <w:pPr>
        <w:pStyle w:val="a3"/>
        <w:rPr>
          <w:sz w:val="22"/>
        </w:rPr>
      </w:pPr>
      <w:r>
        <w:rPr>
          <w:sz w:val="22"/>
        </w:rPr>
        <w:t>Исследуя матрицы на число обусловленности было выявлено, что чем меньше число обусловленности, тем быстрее сходится решение.</w:t>
      </w:r>
    </w:p>
    <w:p w:rsidR="00BD7BD0" w:rsidRPr="00CA4379" w:rsidRDefault="00BD7BD0" w:rsidP="00CA4379">
      <w:pPr>
        <w:pStyle w:val="a3"/>
        <w:rPr>
          <w:sz w:val="22"/>
        </w:rPr>
      </w:pPr>
      <w:r>
        <w:rPr>
          <w:sz w:val="22"/>
        </w:rPr>
        <w:t>Лучший размер блока, в методе блочной релаксации определяется видом матрицы, в исследованиях, наилучшим оказался размер блока равный 2.</w:t>
      </w:r>
      <w:bookmarkStart w:id="1" w:name="_GoBack"/>
      <w:bookmarkEnd w:id="1"/>
    </w:p>
    <w:sectPr w:rsidR="00BD7BD0" w:rsidRPr="00CA4379" w:rsidSect="00CA4379">
      <w:type w:val="continuous"/>
      <w:pgSz w:w="11906" w:h="16838"/>
      <w:pgMar w:top="1134" w:right="850" w:bottom="1134" w:left="1701" w:header="708" w:footer="708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526F" w:rsidRDefault="006C526F" w:rsidP="00115418">
      <w:pPr>
        <w:spacing w:after="0" w:line="240" w:lineRule="auto"/>
      </w:pPr>
      <w:r>
        <w:separator/>
      </w:r>
    </w:p>
  </w:endnote>
  <w:endnote w:type="continuationSeparator" w:id="0">
    <w:p w:rsidR="006C526F" w:rsidRDefault="006C526F" w:rsidP="001154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42023211"/>
      <w:docPartObj>
        <w:docPartGallery w:val="Page Numbers (Bottom of Page)"/>
        <w:docPartUnique/>
      </w:docPartObj>
    </w:sdtPr>
    <w:sdtEndPr>
      <w:rPr>
        <w:sz w:val="22"/>
      </w:rPr>
    </w:sdtEndPr>
    <w:sdtContent>
      <w:p w:rsidR="00536342" w:rsidRPr="00115418" w:rsidRDefault="00536342">
        <w:pPr>
          <w:pStyle w:val="a6"/>
          <w:jc w:val="center"/>
          <w:rPr>
            <w:sz w:val="22"/>
          </w:rPr>
        </w:pPr>
        <w:r w:rsidRPr="00115418">
          <w:rPr>
            <w:sz w:val="22"/>
          </w:rPr>
          <w:fldChar w:fldCharType="begin"/>
        </w:r>
        <w:r w:rsidRPr="00115418">
          <w:rPr>
            <w:sz w:val="22"/>
          </w:rPr>
          <w:instrText>PAGE   \* MERGEFORMAT</w:instrText>
        </w:r>
        <w:r w:rsidRPr="00115418">
          <w:rPr>
            <w:sz w:val="22"/>
          </w:rPr>
          <w:fldChar w:fldCharType="separate"/>
        </w:r>
        <w:r w:rsidR="00BD7BD0">
          <w:rPr>
            <w:noProof/>
            <w:sz w:val="22"/>
          </w:rPr>
          <w:t>34</w:t>
        </w:r>
        <w:r w:rsidRPr="00115418">
          <w:rPr>
            <w:sz w:val="22"/>
          </w:rPr>
          <w:fldChar w:fldCharType="end"/>
        </w:r>
      </w:p>
    </w:sdtContent>
  </w:sdt>
  <w:p w:rsidR="00536342" w:rsidRDefault="0053634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526F" w:rsidRDefault="006C526F" w:rsidP="00115418">
      <w:pPr>
        <w:spacing w:after="0" w:line="240" w:lineRule="auto"/>
      </w:pPr>
      <w:r>
        <w:separator/>
      </w:r>
    </w:p>
  </w:footnote>
  <w:footnote w:type="continuationSeparator" w:id="0">
    <w:p w:rsidR="006C526F" w:rsidRDefault="006C526F" w:rsidP="001154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C77B1D"/>
    <w:multiLevelType w:val="hybridMultilevel"/>
    <w:tmpl w:val="58CA99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53D2"/>
    <w:rsid w:val="0002449A"/>
    <w:rsid w:val="0002790B"/>
    <w:rsid w:val="00030E5F"/>
    <w:rsid w:val="00036016"/>
    <w:rsid w:val="0003757A"/>
    <w:rsid w:val="00067637"/>
    <w:rsid w:val="000A48D8"/>
    <w:rsid w:val="000B7565"/>
    <w:rsid w:val="000E0C2E"/>
    <w:rsid w:val="0010141B"/>
    <w:rsid w:val="00103F6E"/>
    <w:rsid w:val="00115418"/>
    <w:rsid w:val="001212DE"/>
    <w:rsid w:val="00137014"/>
    <w:rsid w:val="0016144B"/>
    <w:rsid w:val="001678F2"/>
    <w:rsid w:val="001B042F"/>
    <w:rsid w:val="001B47B8"/>
    <w:rsid w:val="002417BA"/>
    <w:rsid w:val="002422FF"/>
    <w:rsid w:val="00267B6E"/>
    <w:rsid w:val="002C63F6"/>
    <w:rsid w:val="002F2519"/>
    <w:rsid w:val="0030217C"/>
    <w:rsid w:val="003324FD"/>
    <w:rsid w:val="003402FE"/>
    <w:rsid w:val="00361211"/>
    <w:rsid w:val="00387EC8"/>
    <w:rsid w:val="0039180C"/>
    <w:rsid w:val="003948B4"/>
    <w:rsid w:val="003A69D1"/>
    <w:rsid w:val="003F361F"/>
    <w:rsid w:val="00424A1F"/>
    <w:rsid w:val="00460D46"/>
    <w:rsid w:val="004731DB"/>
    <w:rsid w:val="00477ECB"/>
    <w:rsid w:val="00480624"/>
    <w:rsid w:val="004C55CC"/>
    <w:rsid w:val="004E6E81"/>
    <w:rsid w:val="004F60F6"/>
    <w:rsid w:val="005064C7"/>
    <w:rsid w:val="0051506C"/>
    <w:rsid w:val="00533073"/>
    <w:rsid w:val="00536342"/>
    <w:rsid w:val="00561610"/>
    <w:rsid w:val="00572C01"/>
    <w:rsid w:val="005A7F08"/>
    <w:rsid w:val="005B72AB"/>
    <w:rsid w:val="005B7CD6"/>
    <w:rsid w:val="005D4562"/>
    <w:rsid w:val="00611073"/>
    <w:rsid w:val="006406E0"/>
    <w:rsid w:val="0067262A"/>
    <w:rsid w:val="00697640"/>
    <w:rsid w:val="006B49E9"/>
    <w:rsid w:val="006C526F"/>
    <w:rsid w:val="006F7223"/>
    <w:rsid w:val="00702325"/>
    <w:rsid w:val="00727FDE"/>
    <w:rsid w:val="00745F35"/>
    <w:rsid w:val="007676E3"/>
    <w:rsid w:val="00785824"/>
    <w:rsid w:val="007A78FF"/>
    <w:rsid w:val="007F43EC"/>
    <w:rsid w:val="007F5B88"/>
    <w:rsid w:val="008004F0"/>
    <w:rsid w:val="008524EC"/>
    <w:rsid w:val="008C2B91"/>
    <w:rsid w:val="008C4411"/>
    <w:rsid w:val="0093756B"/>
    <w:rsid w:val="00943E9F"/>
    <w:rsid w:val="00947EDC"/>
    <w:rsid w:val="0098116B"/>
    <w:rsid w:val="0099057E"/>
    <w:rsid w:val="009B4E35"/>
    <w:rsid w:val="009C5DB9"/>
    <w:rsid w:val="009C6050"/>
    <w:rsid w:val="009D74B1"/>
    <w:rsid w:val="00A0290B"/>
    <w:rsid w:val="00A12481"/>
    <w:rsid w:val="00A13BFD"/>
    <w:rsid w:val="00A306FD"/>
    <w:rsid w:val="00A455AE"/>
    <w:rsid w:val="00A4780C"/>
    <w:rsid w:val="00A61DD2"/>
    <w:rsid w:val="00A725DB"/>
    <w:rsid w:val="00A95456"/>
    <w:rsid w:val="00AB11AF"/>
    <w:rsid w:val="00AC1E25"/>
    <w:rsid w:val="00AD32B1"/>
    <w:rsid w:val="00AE526B"/>
    <w:rsid w:val="00B5314A"/>
    <w:rsid w:val="00BD7BD0"/>
    <w:rsid w:val="00BE1953"/>
    <w:rsid w:val="00C0494B"/>
    <w:rsid w:val="00C05A98"/>
    <w:rsid w:val="00C52507"/>
    <w:rsid w:val="00C67923"/>
    <w:rsid w:val="00C87E06"/>
    <w:rsid w:val="00C94672"/>
    <w:rsid w:val="00CA4379"/>
    <w:rsid w:val="00CC53D2"/>
    <w:rsid w:val="00CD31E6"/>
    <w:rsid w:val="00CE1D56"/>
    <w:rsid w:val="00D17010"/>
    <w:rsid w:val="00D21504"/>
    <w:rsid w:val="00D77FE1"/>
    <w:rsid w:val="00DA18DE"/>
    <w:rsid w:val="00DF1FD3"/>
    <w:rsid w:val="00DF7322"/>
    <w:rsid w:val="00E14B46"/>
    <w:rsid w:val="00E2118A"/>
    <w:rsid w:val="00E63A5E"/>
    <w:rsid w:val="00E67ADF"/>
    <w:rsid w:val="00E77C9F"/>
    <w:rsid w:val="00EA3DFF"/>
    <w:rsid w:val="00EE19FE"/>
    <w:rsid w:val="00F24C58"/>
    <w:rsid w:val="00FA7371"/>
    <w:rsid w:val="00FB07F6"/>
    <w:rsid w:val="00FB4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506C"/>
    <w:rPr>
      <w:rFonts w:eastAsiaTheme="minorEastAsia"/>
      <w:sz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506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154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15418"/>
    <w:rPr>
      <w:rFonts w:eastAsiaTheme="minorEastAsia"/>
      <w:sz w:val="32"/>
      <w:lang w:eastAsia="ru-RU"/>
    </w:rPr>
  </w:style>
  <w:style w:type="paragraph" w:styleId="a6">
    <w:name w:val="footer"/>
    <w:basedOn w:val="a"/>
    <w:link w:val="a7"/>
    <w:uiPriority w:val="99"/>
    <w:unhideWhenUsed/>
    <w:rsid w:val="001154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15418"/>
    <w:rPr>
      <w:rFonts w:eastAsiaTheme="minorEastAsia"/>
      <w:sz w:val="32"/>
      <w:lang w:eastAsia="ru-RU"/>
    </w:rPr>
  </w:style>
  <w:style w:type="table" w:styleId="a8">
    <w:name w:val="Table Grid"/>
    <w:basedOn w:val="a1"/>
    <w:uiPriority w:val="59"/>
    <w:rsid w:val="008C2B91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8C2B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C2B91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506C"/>
    <w:rPr>
      <w:rFonts w:eastAsiaTheme="minorEastAsia"/>
      <w:sz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506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154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15418"/>
    <w:rPr>
      <w:rFonts w:eastAsiaTheme="minorEastAsia"/>
      <w:sz w:val="32"/>
      <w:lang w:eastAsia="ru-RU"/>
    </w:rPr>
  </w:style>
  <w:style w:type="paragraph" w:styleId="a6">
    <w:name w:val="footer"/>
    <w:basedOn w:val="a"/>
    <w:link w:val="a7"/>
    <w:uiPriority w:val="99"/>
    <w:unhideWhenUsed/>
    <w:rsid w:val="001154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15418"/>
    <w:rPr>
      <w:rFonts w:eastAsiaTheme="minorEastAsia"/>
      <w:sz w:val="32"/>
      <w:lang w:eastAsia="ru-RU"/>
    </w:rPr>
  </w:style>
  <w:style w:type="table" w:styleId="a8">
    <w:name w:val="Table Grid"/>
    <w:basedOn w:val="a1"/>
    <w:uiPriority w:val="59"/>
    <w:rsid w:val="008C2B91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8C2B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C2B91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package" Target="embeddings/_____Microsoft_Excel1.xlsx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996E53-A1F3-45E0-B74D-B391FE3E51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7</TotalTime>
  <Pages>34</Pages>
  <Words>9946</Words>
  <Characters>56698</Characters>
  <Application>Microsoft Office Word</Application>
  <DocSecurity>0</DocSecurity>
  <Lines>472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115</cp:revision>
  <dcterms:created xsi:type="dcterms:W3CDTF">2012-10-21T08:16:00Z</dcterms:created>
  <dcterms:modified xsi:type="dcterms:W3CDTF">2012-10-28T12:18:00Z</dcterms:modified>
</cp:coreProperties>
</file>